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84" r:id="rId3"/>
    <p:sldId id="290" r:id="rId4"/>
    <p:sldId id="314" r:id="rId5"/>
    <p:sldId id="294" r:id="rId6"/>
    <p:sldId id="323" r:id="rId7"/>
    <p:sldId id="319" r:id="rId8"/>
    <p:sldId id="324" r:id="rId9"/>
    <p:sldId id="320" r:id="rId10"/>
    <p:sldId id="321" r:id="rId11"/>
    <p:sldId id="325" r:id="rId12"/>
    <p:sldId id="322" r:id="rId13"/>
    <p:sldId id="259" r:id="rId14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F81BD"/>
    <a:srgbClr val="D00E8B"/>
    <a:srgbClr val="008D75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34" d="100"/>
          <a:sy n="134" d="100"/>
        </p:scale>
        <p:origin x="336" y="27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7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21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7.wmf"/><Relationship Id="rId10" Type="http://schemas.openxmlformats.org/officeDocument/2006/relationships/image" Target="../media/image17.wmf"/><Relationship Id="rId4" Type="http://schemas.openxmlformats.org/officeDocument/2006/relationships/image" Target="../media/image6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1.wmf"/><Relationship Id="rId7" Type="http://schemas.openxmlformats.org/officeDocument/2006/relationships/image" Target="../media/image31.wmf"/><Relationship Id="rId12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6.wmf"/><Relationship Id="rId11" Type="http://schemas.openxmlformats.org/officeDocument/2006/relationships/image" Target="../media/image33.wmf"/><Relationship Id="rId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12.w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>
            <a:extLst>
              <a:ext uri="{FF2B5EF4-FFF2-40B4-BE49-F238E27FC236}">
                <a16:creationId xmlns:a16="http://schemas.microsoft.com/office/drawing/2014/main" id="{4D0CC2DE-6C1C-4509-BC63-F0DA43888320}"/>
              </a:ext>
            </a:extLst>
          </p:cNvPr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>
            <a:extLst>
              <a:ext uri="{FF2B5EF4-FFF2-40B4-BE49-F238E27FC236}">
                <a16:creationId xmlns:a16="http://schemas.microsoft.com/office/drawing/2014/main" id="{CD5D0483-2F5F-45F7-9B68-83CE71492FF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B75381C5-0A74-4353-9479-00D995EE15A0}" type="datetime1">
              <a:rPr lang="zh-CN" altLang="en-US"/>
              <a:pPr>
                <a:defRPr/>
              </a:pPr>
              <a:t>2019-06-09</a:t>
            </a:fld>
            <a:endParaRPr lang="zh-CN" altLang="en-US" sz="1200"/>
          </a:p>
        </p:txBody>
      </p:sp>
      <p:sp>
        <p:nvSpPr>
          <p:cNvPr id="1028" name="幻灯片图像占位符 3">
            <a:extLst>
              <a:ext uri="{FF2B5EF4-FFF2-40B4-BE49-F238E27FC236}">
                <a16:creationId xmlns:a16="http://schemas.microsoft.com/office/drawing/2014/main" id="{77762A36-1059-4942-99B5-72E1D3D17C4E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053" name="备注占位符 4">
            <a:extLst>
              <a:ext uri="{FF2B5EF4-FFF2-40B4-BE49-F238E27FC236}">
                <a16:creationId xmlns:a16="http://schemas.microsoft.com/office/drawing/2014/main" id="{F35F8A9D-FDB9-4527-9AB9-741D4A2BD798}"/>
              </a:ext>
            </a:extLst>
          </p:cNvPr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zh-CN"/>
              <a:t>单击此处编辑母版文本样式</a:t>
            </a:r>
          </a:p>
          <a:p>
            <a:pPr>
              <a:defRPr/>
            </a:pPr>
            <a:r>
              <a:rPr lang="zh-CN" altLang="zh-CN"/>
              <a:t>第二级</a:t>
            </a:r>
          </a:p>
          <a:p>
            <a:pPr>
              <a:defRPr/>
            </a:pPr>
            <a:r>
              <a:rPr lang="zh-CN" altLang="zh-CN"/>
              <a:t>第三级</a:t>
            </a:r>
          </a:p>
          <a:p>
            <a:pPr>
              <a:defRPr/>
            </a:pPr>
            <a:r>
              <a:rPr lang="zh-CN" altLang="zh-CN"/>
              <a:t>第四级</a:t>
            </a:r>
          </a:p>
          <a:p>
            <a:pPr>
              <a:defRPr/>
            </a:pPr>
            <a:r>
              <a:rPr lang="zh-CN" altLang="zh-CN"/>
              <a:t>第五级</a:t>
            </a:r>
          </a:p>
        </p:txBody>
      </p:sp>
      <p:sp>
        <p:nvSpPr>
          <p:cNvPr id="2054" name="页脚占位符 5">
            <a:extLst>
              <a:ext uri="{FF2B5EF4-FFF2-40B4-BE49-F238E27FC236}">
                <a16:creationId xmlns:a16="http://schemas.microsoft.com/office/drawing/2014/main" id="{A39BB19F-C8EA-49DF-90F6-68B4C445312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>
            <a:extLst>
              <a:ext uri="{FF2B5EF4-FFF2-40B4-BE49-F238E27FC236}">
                <a16:creationId xmlns:a16="http://schemas.microsoft.com/office/drawing/2014/main" id="{47BDA99B-0ACB-4858-BE50-668A78CBB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D8339683-403E-4456-A0FB-277187B7DB71}" type="slidenum">
              <a:rPr lang="zh-CN" altLang="en-US"/>
              <a:pPr>
                <a:defRPr/>
              </a:pPr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F7729B-5A36-4815-BE1E-49FC0A67AA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84332E9-048B-4342-879A-635FE958CF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0193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5A7112-856E-4D77-A739-F3765BA54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7E912BE-356F-47FD-A680-011B505E9C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83015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9B874B3-8E4E-4BB4-839E-57F1EEE9B3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781622-3460-4F7F-8A54-E1B3134C1E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38557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FD94FB-D5B6-4972-8FBA-86DF444E6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61776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7263F6-81F3-45E8-8C2D-FF45B640F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FF80A2-D779-4E19-A0CE-6CAA7524A8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56340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88D84D-B55A-4775-B48E-F633A07A9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9AF43C-5FDA-40F4-91BB-4C3933EFAC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4043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8ACBE-ED66-42A8-88F2-630C07AD0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7AE6A5-20EB-47D9-B711-E074E95BB3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4CAAB4-A4DE-4D98-A7B6-C54D447E77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9138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69F87-AA8F-446A-9BE0-48B561658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530928-D7A9-44C0-B34F-CC385BE37E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72650FE-B1FA-4890-8600-ECE3A00425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76DA453-D392-4CA4-BEA0-B404D510BF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32D377C-FECF-4636-BB30-914890A3E0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18117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F78216-E65F-4F27-8E55-7460FD7BE7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273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0007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BFA016-6BE3-4B7D-8DF6-E058401E6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52BB86-B1F4-4DB0-BDCC-119A009E90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483193-9883-4EF3-A40F-34D2542CFE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5703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50D970-041C-4ECE-A2C0-7D5A04D3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AFE45D-98BE-4EDF-9B9D-610F4641E6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7472721-D67F-470D-810F-98DB0AD38A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662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21" Type="http://schemas.openxmlformats.org/officeDocument/2006/relationships/image" Target="../media/image17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21" Type="http://schemas.openxmlformats.org/officeDocument/2006/relationships/image" Target="../media/image16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2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.png"/><Relationship Id="rId21" Type="http://schemas.openxmlformats.org/officeDocument/2006/relationships/image" Target="../media/image26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1.wmf"/><Relationship Id="rId26" Type="http://schemas.openxmlformats.org/officeDocument/2006/relationships/image" Target="../media/image33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work\CSDN学院ppt\5.jpg">
            <a:extLst>
              <a:ext uri="{FF2B5EF4-FFF2-40B4-BE49-F238E27FC236}">
                <a16:creationId xmlns:a16="http://schemas.microsoft.com/office/drawing/2014/main" id="{99339531-CAEC-4A74-B2C6-B16E0CFCD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>
            <a:extLst>
              <a:ext uri="{FF2B5EF4-FFF2-40B4-BE49-F238E27FC236}">
                <a16:creationId xmlns:a16="http://schemas.microsoft.com/office/drawing/2014/main" id="{7A14F2AC-5FED-488D-9E78-548C780A4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106363"/>
            <a:ext cx="8124825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defRPr/>
            </a:pPr>
            <a:r>
              <a:rPr lang="zh-CN" altLang="en-US" sz="4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算机图形管线</a:t>
            </a:r>
            <a:endParaRPr lang="en-US" altLang="zh-CN" sz="48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r" eaLnBrk="1" hangingPunct="1">
              <a:lnSpc>
                <a:spcPct val="90000"/>
              </a:lnSpc>
              <a:defRPr/>
            </a:pPr>
            <a:r>
              <a:rPr lang="en-US" altLang="zh-CN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mputer Graphics Pipeline</a:t>
            </a:r>
          </a:p>
        </p:txBody>
      </p:sp>
      <p:grpSp>
        <p:nvGrpSpPr>
          <p:cNvPr id="2052" name="组合 1">
            <a:extLst>
              <a:ext uri="{FF2B5EF4-FFF2-40B4-BE49-F238E27FC236}">
                <a16:creationId xmlns:a16="http://schemas.microsoft.com/office/drawing/2014/main" id="{06B363D5-2ED1-4D84-8581-C7928E7494DF}"/>
              </a:ext>
            </a:extLst>
          </p:cNvPr>
          <p:cNvGrpSpPr>
            <a:grpSpLocks/>
          </p:cNvGrpSpPr>
          <p:nvPr/>
        </p:nvGrpSpPr>
        <p:grpSpPr bwMode="auto">
          <a:xfrm>
            <a:off x="4549775" y="3148013"/>
            <a:ext cx="4202113" cy="1493837"/>
            <a:chOff x="4473575" y="2012950"/>
            <a:chExt cx="4202113" cy="1493838"/>
          </a:xfrm>
        </p:grpSpPr>
        <p:sp>
          <p:nvSpPr>
            <p:cNvPr id="2055" name="文本框 4">
              <a:extLst>
                <a:ext uri="{FF2B5EF4-FFF2-40B4-BE49-F238E27FC236}">
                  <a16:creationId xmlns:a16="http://schemas.microsoft.com/office/drawing/2014/main" id="{C7E90A43-3E64-432B-9DBE-78CCBE75F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3575" y="2787650"/>
              <a:ext cx="42021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120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讲师的</a:t>
              </a:r>
              <a:r>
                <a:rPr lang="en-US" altLang="zh-CN" sz="120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SDN</a:t>
              </a:r>
              <a:r>
                <a:rPr lang="zh-CN" altLang="en-US" sz="1200">
                  <a:solidFill>
                    <a:srgbClr val="7F7F7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博客地址</a:t>
              </a:r>
              <a:endParaRPr lang="en-US" altLang="zh-CN" sz="12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56" name="矩形 6">
              <a:extLst>
                <a:ext uri="{FF2B5EF4-FFF2-40B4-BE49-F238E27FC236}">
                  <a16:creationId xmlns:a16="http://schemas.microsoft.com/office/drawing/2014/main" id="{0E44776B-8217-49C2-8862-093014229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950" y="2176463"/>
              <a:ext cx="3019425" cy="53816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57" name="矩形 7">
              <a:extLst>
                <a:ext uri="{FF2B5EF4-FFF2-40B4-BE49-F238E27FC236}">
                  <a16:creationId xmlns:a16="http://schemas.microsoft.com/office/drawing/2014/main" id="{F1BAD47E-7DBE-4DAF-B7AF-FCCCA00E7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525" y="2012950"/>
              <a:ext cx="2990850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3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张 赐</a:t>
              </a:r>
              <a:endParaRPr lang="en-US" altLang="zh-CN" sz="3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58" name="文本框 6">
              <a:extLst>
                <a:ext uri="{FF2B5EF4-FFF2-40B4-BE49-F238E27FC236}">
                  <a16:creationId xmlns:a16="http://schemas.microsoft.com/office/drawing/2014/main" id="{E2552FCF-9585-423C-8647-EB28B4252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563" y="3230563"/>
              <a:ext cx="35274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1200">
                  <a:solidFill>
                    <a:srgbClr val="A5A5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https://blog.csdn.net/zhangci226</a:t>
              </a:r>
              <a:endParaRPr lang="zh-CN" altLang="en-US" sz="1200">
                <a:solidFill>
                  <a:srgbClr val="A5A5A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2053" name="Picture 2">
            <a:extLst>
              <a:ext uri="{FF2B5EF4-FFF2-40B4-BE49-F238E27FC236}">
                <a16:creationId xmlns:a16="http://schemas.microsoft.com/office/drawing/2014/main" id="{9D64DC90-93F9-4F90-A0AD-EDB0D44F6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3825"/>
            <a:ext cx="1296988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69B77AD-991C-4D36-8219-4D20BE404871}"/>
              </a:ext>
            </a:extLst>
          </p:cNvPr>
          <p:cNvSpPr/>
          <p:nvPr/>
        </p:nvSpPr>
        <p:spPr>
          <a:xfrm>
            <a:off x="4675827" y="1845730"/>
            <a:ext cx="2954655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zh-CN" altLang="en-US" sz="3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透视投影变换</a:t>
            </a:r>
            <a:endParaRPr lang="en-US" altLang="zh-CN" sz="36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AA4326E0-E7F2-4448-A5FF-BEFCCC825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34503"/>
              </p:ext>
            </p:extLst>
          </p:nvPr>
        </p:nvGraphicFramePr>
        <p:xfrm>
          <a:off x="1129145" y="1059624"/>
          <a:ext cx="6885710" cy="345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4" imgW="6273720" imgH="3124080" progId="Equation.3">
                  <p:embed/>
                </p:oleObj>
              </mc:Choice>
              <mc:Fallback>
                <p:oleObj name="公式" r:id="rId4" imgW="6273720" imgH="3124080" progId="Equation.3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1059624"/>
                        <a:ext cx="6885710" cy="34501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BC1734C4-4C11-4D19-8CAE-F2D9D40BFC1B}"/>
              </a:ext>
            </a:extLst>
          </p:cNvPr>
          <p:cNvSpPr/>
          <p:nvPr/>
        </p:nvSpPr>
        <p:spPr>
          <a:xfrm>
            <a:off x="5574304" y="3335247"/>
            <a:ext cx="1863737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除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轴外，其他元素需要反号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3954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BF1C999-BD6E-428A-9F30-170166567E8F}"/>
                  </a:ext>
                </a:extLst>
              </p:cNvPr>
              <p:cNvSpPr txBox="1"/>
              <p:nvPr/>
            </p:nvSpPr>
            <p:spPr>
              <a:xfrm>
                <a:off x="1372695" y="1431822"/>
                <a:ext cx="6398610" cy="2279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𝑚𝑎𝑥</m:t>
                                        </m:r>
                                      </m:sub>
                                    </m:s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𝑚𝑎𝑥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𝑓𝑎𝑟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𝑓𝑎𝑟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𝑓𝑎𝑟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𝑛𝑒𝑎𝑟</m:t>
                                        </m:r>
                                      </m:sub>
                                    </m:sSub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𝑓𝑎𝑟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BF1C999-BD6E-428A-9F30-170166567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695" y="1431822"/>
                <a:ext cx="6398610" cy="22798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70843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B2FEF57-C657-47B2-92C8-17410678CB63}"/>
              </a:ext>
            </a:extLst>
          </p:cNvPr>
          <p:cNvGrpSpPr/>
          <p:nvPr/>
        </p:nvGrpSpPr>
        <p:grpSpPr>
          <a:xfrm>
            <a:off x="395652" y="1241565"/>
            <a:ext cx="4442788" cy="827995"/>
            <a:chOff x="2483826" y="1997406"/>
            <a:chExt cx="4442788" cy="827995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2097163-0D9E-48BB-BA0D-F111DE6AAA89}"/>
                </a:ext>
              </a:extLst>
            </p:cNvPr>
            <p:cNvSpPr/>
            <p:nvPr/>
          </p:nvSpPr>
          <p:spPr>
            <a:xfrm>
              <a:off x="2483826" y="1997406"/>
              <a:ext cx="4442788" cy="3693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i="1" dirty="0" err="1"/>
                <a:t>glFrustum</a:t>
              </a:r>
              <a:r>
                <a:rPr lang="en-US" altLang="zh-CN" i="1" dirty="0"/>
                <a:t>(</a:t>
              </a:r>
              <a:r>
                <a:rPr lang="en-US" altLang="zh-CN" b="1" i="1" dirty="0" err="1"/>
                <a:t>left,right</a:t>
              </a:r>
              <a:r>
                <a:rPr lang="en-US" altLang="zh-CN" b="1" i="1" dirty="0"/>
                <a:t>, </a:t>
              </a:r>
              <a:r>
                <a:rPr lang="en-US" altLang="zh-CN" b="1" i="1" dirty="0" err="1"/>
                <a:t>bottom,top,zNear,zFar</a:t>
              </a:r>
              <a:r>
                <a:rPr lang="en-US" altLang="zh-CN" b="1" i="1" dirty="0"/>
                <a:t>);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264F035-3C77-4D38-B5A3-EEA9F69EF38A}"/>
                </a:ext>
              </a:extLst>
            </p:cNvPr>
            <p:cNvSpPr/>
            <p:nvPr/>
          </p:nvSpPr>
          <p:spPr>
            <a:xfrm>
              <a:off x="2483826" y="2456069"/>
              <a:ext cx="4442788" cy="36933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i="1" dirty="0" err="1"/>
                <a:t>gluPerspective</a:t>
              </a:r>
              <a:r>
                <a:rPr lang="en-US" altLang="zh-CN" i="1" dirty="0"/>
                <a:t>(</a:t>
              </a:r>
              <a:r>
                <a:rPr lang="en-US" altLang="zh-CN" b="1" i="1" dirty="0" err="1"/>
                <a:t>fovy</a:t>
              </a:r>
              <a:r>
                <a:rPr lang="en-US" altLang="zh-CN" b="1" i="1" dirty="0"/>
                <a:t>, aspect, </a:t>
              </a:r>
              <a:r>
                <a:rPr lang="en-US" altLang="zh-CN" b="1" i="1" dirty="0" err="1"/>
                <a:t>zNear,zFar</a:t>
              </a:r>
              <a:r>
                <a:rPr lang="en-US" altLang="zh-CN" b="1" i="1" dirty="0"/>
                <a:t>);</a:t>
              </a:r>
            </a:p>
          </p:txBody>
        </p:sp>
      </p:grpSp>
      <p:pic>
        <p:nvPicPr>
          <p:cNvPr id="9" name="Picture 6">
            <a:extLst>
              <a:ext uri="{FF2B5EF4-FFF2-40B4-BE49-F238E27FC236}">
                <a16:creationId xmlns:a16="http://schemas.microsoft.com/office/drawing/2014/main" id="{7EB059CB-1FDA-43D3-AE2E-207394402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5982" y="2158891"/>
            <a:ext cx="4037026" cy="23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7316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D:\work\CSDN学院ppt\5.jpg">
            <a:extLst>
              <a:ext uri="{FF2B5EF4-FFF2-40B4-BE49-F238E27FC236}">
                <a16:creationId xmlns:a16="http://schemas.microsoft.com/office/drawing/2014/main" id="{08404AD7-7415-42DA-91A0-D18443F3F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>
            <a:extLst>
              <a:ext uri="{FF2B5EF4-FFF2-40B4-BE49-F238E27FC236}">
                <a16:creationId xmlns:a16="http://schemas.microsoft.com/office/drawing/2014/main" id="{8395BCE5-FBE9-447D-AFCE-465E10F4D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679450"/>
            <a:ext cx="425132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6000">
                <a:latin typeface="Arial Unicode MS" pitchFamily="2" charset="-122"/>
                <a:ea typeface="Arial Unicode MS" pitchFamily="2" charset="-122"/>
                <a:sym typeface="Arial Unicode MS" pitchFamily="2" charset="-122"/>
              </a:rPr>
              <a:t>THANKS</a:t>
            </a:r>
            <a:endParaRPr lang="zh-CN" altLang="en-US" sz="6000">
              <a:latin typeface="Arial Unicode MS" pitchFamily="2" charset="-122"/>
              <a:ea typeface="Arial Unicode MS" pitchFamily="2" charset="-122"/>
              <a:sym typeface="Arial Unicode MS" pitchFamily="2" charset="-122"/>
            </a:endParaRPr>
          </a:p>
        </p:txBody>
      </p:sp>
      <p:sp>
        <p:nvSpPr>
          <p:cNvPr id="10244" name="矩形 3">
            <a:extLst>
              <a:ext uri="{FF2B5EF4-FFF2-40B4-BE49-F238E27FC236}">
                <a16:creationId xmlns:a16="http://schemas.microsoft.com/office/drawing/2014/main" id="{403B2A46-68ED-4B8B-BAC9-65E0241A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3019425"/>
            <a:ext cx="26622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SDN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网站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ww.csdn.net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企业服务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ems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人才服务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job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TO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俱乐部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cto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高校俱乐部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student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程序员杂志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programmer.csdn.net/</a:t>
            </a:r>
          </a:p>
        </p:txBody>
      </p:sp>
      <p:sp>
        <p:nvSpPr>
          <p:cNvPr id="10245" name="矩形 4">
            <a:extLst>
              <a:ext uri="{FF2B5EF4-FFF2-40B4-BE49-F238E27FC236}">
                <a16:creationId xmlns:a16="http://schemas.microsoft.com/office/drawing/2014/main" id="{BDDAD903-6960-40E4-B9B9-1408F7512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3952875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DE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平台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s://code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项目外包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www.csto.com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SDN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博客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blog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SDN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论坛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bbs.csdn.net/</a:t>
            </a: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SDN</a:t>
            </a:r>
            <a:r>
              <a:rPr lang="zh-CN" altLang="en-US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下载：</a:t>
            </a:r>
            <a:r>
              <a:rPr lang="en-US" altLang="zh-CN" sz="900">
                <a:solidFill>
                  <a:srgbClr val="7F7F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ttp://download.csdn.net/</a:t>
            </a:r>
            <a:endParaRPr lang="en-US" altLang="zh-CN" sz="900" b="1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900">
              <a:solidFill>
                <a:srgbClr val="7F7F7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0246" name="文本框 5">
            <a:extLst>
              <a:ext uri="{FF2B5EF4-FFF2-40B4-BE49-F238E27FC236}">
                <a16:creationId xmlns:a16="http://schemas.microsoft.com/office/drawing/2014/main" id="{975D901E-51C3-4384-AEF2-F384E24B9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050" y="1928813"/>
            <a:ext cx="4000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1400">
                <a:solidFill>
                  <a:srgbClr val="59595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本课程由 张赐 提供</a:t>
            </a:r>
            <a:endParaRPr lang="en-US" altLang="zh-CN" sz="1400">
              <a:solidFill>
                <a:srgbClr val="59595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1200">
              <a:solidFill>
                <a:srgbClr val="595959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0247" name="Picture 2">
            <a:extLst>
              <a:ext uri="{FF2B5EF4-FFF2-40B4-BE49-F238E27FC236}">
                <a16:creationId xmlns:a16="http://schemas.microsoft.com/office/drawing/2014/main" id="{A6587DA6-4E23-460A-82EF-D00683895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3825"/>
            <a:ext cx="1296988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计算机图形管线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8E1D7AAA-D3C2-496C-A6C8-BA130C6BC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28878"/>
              </p:ext>
            </p:extLst>
          </p:nvPr>
        </p:nvGraphicFramePr>
        <p:xfrm>
          <a:off x="461971" y="1687980"/>
          <a:ext cx="78486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비트맵 이미지" r:id="rId4" imgW="10476190" imgH="2980952" progId="PBrush">
                  <p:embed/>
                </p:oleObj>
              </mc:Choice>
              <mc:Fallback>
                <p:oleObj name="비트맵 이미지" r:id="rId4" imgW="10476190" imgH="2980952" progId="PBrush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0B53DC9C-CAFF-46D7-A8FF-D5E7F4B59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71" y="1687980"/>
                        <a:ext cx="7848600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>
            <a:extLst>
              <a:ext uri="{FF2B5EF4-FFF2-40B4-BE49-F238E27FC236}">
                <a16:creationId xmlns:a16="http://schemas.microsoft.com/office/drawing/2014/main" id="{0540A515-5042-4A9F-93DE-4D8F2415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3" y="1033930"/>
            <a:ext cx="3743325" cy="366713"/>
          </a:xfrm>
          <a:prstGeom prst="rect">
            <a:avLst/>
          </a:prstGeom>
          <a:solidFill>
            <a:srgbClr val="008D75"/>
          </a:solidFill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b="1">
                <a:latin typeface="Arial Narrow" panose="020B0606020202030204" pitchFamily="34" charset="0"/>
              </a:rPr>
              <a:t>MODELVIEW matrix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116BB5A9-25C1-408B-95D1-74E8AADE6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3" y="4275605"/>
            <a:ext cx="3816350" cy="3667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b="1">
                <a:latin typeface="Arial Narrow" panose="020B0606020202030204" pitchFamily="34" charset="0"/>
              </a:rPr>
              <a:t>PROJECTION matrix</a:t>
            </a:r>
          </a:p>
        </p:txBody>
      </p:sp>
      <p:sp>
        <p:nvSpPr>
          <p:cNvPr id="19" name="AutoShape 8">
            <a:extLst>
              <a:ext uri="{FF2B5EF4-FFF2-40B4-BE49-F238E27FC236}">
                <a16:creationId xmlns:a16="http://schemas.microsoft.com/office/drawing/2014/main" id="{DDB591C1-8152-4150-9145-9083A1EFE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96" y="1473668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" name="AutoShape 9">
            <a:extLst>
              <a:ext uri="{FF2B5EF4-FFF2-40B4-BE49-F238E27FC236}">
                <a16:creationId xmlns:a16="http://schemas.microsoft.com/office/drawing/2014/main" id="{A6B46333-5542-42CB-AF79-BCFB4217D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71" y="1473668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1" name="AutoShape 10">
            <a:extLst>
              <a:ext uri="{FF2B5EF4-FFF2-40B4-BE49-F238E27FC236}">
                <a16:creationId xmlns:a16="http://schemas.microsoft.com/office/drawing/2014/main" id="{D01C3690-815B-4F6C-BA3B-489326BC9EF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757371" y="3921593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91161047-5EF6-400B-B0A8-E4F66CEA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3" y="4275605"/>
            <a:ext cx="3816350" cy="366713"/>
          </a:xfrm>
          <a:prstGeom prst="rect">
            <a:avLst/>
          </a:prstGeom>
          <a:solidFill>
            <a:srgbClr val="008D75"/>
          </a:solidFill>
          <a:ln>
            <a:noFill/>
          </a:ln>
        </p:spPr>
        <p:txBody>
          <a:bodyPr lIns="90000" tIns="46800" rIns="90000" bIns="468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b="1">
                <a:latin typeface="Arial Narrow" panose="020B0606020202030204" pitchFamily="34" charset="0"/>
              </a:rPr>
              <a:t>PROJECTION matrix</a:t>
            </a:r>
          </a:p>
        </p:txBody>
      </p:sp>
      <p:sp>
        <p:nvSpPr>
          <p:cNvPr id="23" name="AutoShape 12">
            <a:extLst>
              <a:ext uri="{FF2B5EF4-FFF2-40B4-BE49-F238E27FC236}">
                <a16:creationId xmlns:a16="http://schemas.microsoft.com/office/drawing/2014/main" id="{E5BE8F01-30FB-445D-BA35-74716F957B8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757371" y="3921593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4" name="AutoShape 13">
            <a:extLst>
              <a:ext uri="{FF2B5EF4-FFF2-40B4-BE49-F238E27FC236}">
                <a16:creationId xmlns:a16="http://schemas.microsoft.com/office/drawing/2014/main" id="{C581D2BF-B731-49BF-8CF5-AE060975F67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205296" y="3921593"/>
            <a:ext cx="215900" cy="287337"/>
          </a:xfrm>
          <a:prstGeom prst="downArrow">
            <a:avLst>
              <a:gd name="adj1" fmla="val 50000"/>
              <a:gd name="adj2" fmla="val 33272"/>
            </a:avLst>
          </a:prstGeom>
          <a:solidFill>
            <a:srgbClr val="99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34" charset="-127"/>
                <a:ea typeface="굴림" panose="020B0600000101010101" pitchFamily="34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22E327C-5199-4A71-8024-7B79F798E4B7}"/>
              </a:ext>
            </a:extLst>
          </p:cNvPr>
          <p:cNvSpPr/>
          <p:nvPr/>
        </p:nvSpPr>
        <p:spPr bwMode="auto">
          <a:xfrm>
            <a:off x="1187718" y="2931780"/>
            <a:ext cx="1440120" cy="95577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14C1EE3-A6B2-44ED-9A23-A8CD3496D7F7}"/>
              </a:ext>
            </a:extLst>
          </p:cNvPr>
          <p:cNvSpPr/>
          <p:nvPr/>
        </p:nvSpPr>
        <p:spPr bwMode="auto">
          <a:xfrm>
            <a:off x="1187718" y="4218456"/>
            <a:ext cx="3960330" cy="52168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686E19F-887A-41C9-9020-7EE792A5E46B}"/>
              </a:ext>
            </a:extLst>
          </p:cNvPr>
          <p:cNvSpPr/>
          <p:nvPr/>
        </p:nvSpPr>
        <p:spPr bwMode="auto">
          <a:xfrm>
            <a:off x="3685494" y="2937871"/>
            <a:ext cx="1440120" cy="95577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6359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" name="Content Placeholder 3">
            <a:extLst>
              <a:ext uri="{FF2B5EF4-FFF2-40B4-BE49-F238E27FC236}">
                <a16:creationId xmlns:a16="http://schemas.microsoft.com/office/drawing/2014/main" id="{86AE7E03-C2FB-418C-AFFB-DF4528162A5A}"/>
              </a:ext>
            </a:extLst>
          </p:cNvPr>
          <p:cNvSpPr txBox="1">
            <a:spLocks/>
          </p:cNvSpPr>
          <p:nvPr/>
        </p:nvSpPr>
        <p:spPr>
          <a:xfrm>
            <a:off x="609600" y="12842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</a:t>
            </a:r>
            <a:r>
              <a:rPr lang="en-US" altLang="zh-CN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respective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projection)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en-US" altLang="zh-CN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054" name="Picture 6" descr="See the source image">
            <a:extLst>
              <a:ext uri="{FF2B5EF4-FFF2-40B4-BE49-F238E27FC236}">
                <a16:creationId xmlns:a16="http://schemas.microsoft.com/office/drawing/2014/main" id="{63DFCF33-4ADF-400E-97A5-C949F5A40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00" y="1980627"/>
            <a:ext cx="2880240" cy="2626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32A8D400-C42D-4617-852F-5FB202B74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7374" y="2101792"/>
            <a:ext cx="4037026" cy="23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2236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697B23D5-BAE6-4179-AE08-2CC6F44D47A5}"/>
              </a:ext>
            </a:extLst>
          </p:cNvPr>
          <p:cNvGrpSpPr/>
          <p:nvPr/>
        </p:nvGrpSpPr>
        <p:grpSpPr>
          <a:xfrm>
            <a:off x="2143125" y="1203636"/>
            <a:ext cx="4857750" cy="3128962"/>
            <a:chOff x="2071688" y="3071813"/>
            <a:chExt cx="4857750" cy="3128962"/>
          </a:xfrm>
        </p:grpSpPr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66D618D6-D769-49EE-9E1D-579A850FC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813" y="3360738"/>
              <a:ext cx="0" cy="1466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97E78BF2-CB27-4A82-95EC-96790A50C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2038" y="4827588"/>
              <a:ext cx="1374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D0D06E39-49EC-46FC-8D1F-62FF1C052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7163" y="4827588"/>
              <a:ext cx="1009650" cy="1008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96C95DE6-0232-4767-A70B-6ACA9EBED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813" y="4827588"/>
              <a:ext cx="10064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id="{55356795-1EB9-4F80-9BF3-BC84BA75F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3288" y="3910013"/>
              <a:ext cx="646112" cy="1647825"/>
            </a:xfrm>
            <a:custGeom>
              <a:avLst/>
              <a:gdLst>
                <a:gd name="T0" fmla="*/ 2147483647 w 499"/>
                <a:gd name="T1" fmla="*/ 2147483647 h 1271"/>
                <a:gd name="T2" fmla="*/ 0 w 499"/>
                <a:gd name="T3" fmla="*/ 2147483647 h 1271"/>
                <a:gd name="T4" fmla="*/ 0 w 499"/>
                <a:gd name="T5" fmla="*/ 2147483647 h 1271"/>
                <a:gd name="T6" fmla="*/ 2147483647 w 499"/>
                <a:gd name="T7" fmla="*/ 0 h 1271"/>
                <a:gd name="T8" fmla="*/ 2147483647 w 499"/>
                <a:gd name="T9" fmla="*/ 2147483647 h 12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"/>
                <a:gd name="T16" fmla="*/ 0 h 1271"/>
                <a:gd name="T17" fmla="*/ 499 w 499"/>
                <a:gd name="T18" fmla="*/ 1271 h 12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" h="1271">
                  <a:moveTo>
                    <a:pt x="499" y="772"/>
                  </a:moveTo>
                  <a:lnTo>
                    <a:pt x="0" y="1271"/>
                  </a:lnTo>
                  <a:lnTo>
                    <a:pt x="0" y="499"/>
                  </a:lnTo>
                  <a:lnTo>
                    <a:pt x="499" y="0"/>
                  </a:lnTo>
                  <a:lnTo>
                    <a:pt x="499" y="772"/>
                  </a:lnTo>
                  <a:close/>
                </a:path>
              </a:pathLst>
            </a:custGeom>
            <a:solidFill>
              <a:srgbClr val="CC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33B19E20-0A76-4A1A-B525-9E95B5AF3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588" y="4827588"/>
              <a:ext cx="128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A17B01DA-240E-4842-B1EA-AE5D5A46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0788" y="4413250"/>
              <a:ext cx="95250" cy="9048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293BB6B7-898C-4F4F-A129-4F3813152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6638" y="4124325"/>
              <a:ext cx="93662" cy="9048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2FD71454-BBBD-457F-B129-42F7584FA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813" y="4557713"/>
              <a:ext cx="1006475" cy="269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48F7523A-A41F-4E7F-80CF-F860EA3B1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1588" y="4159250"/>
              <a:ext cx="1098550" cy="2968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40F40C40-6574-4438-9DF8-FA96479A4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1725" y="3849688"/>
            <a:ext cx="7477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수식" r:id="rId4" imgW="520560" imgH="203040" progId="Equation.3">
                    <p:embed/>
                  </p:oleObj>
                </mc:Choice>
                <mc:Fallback>
                  <p:oleObj name="수식" r:id="rId4" imgW="520560" imgH="20304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725" y="3849688"/>
                          <a:ext cx="7477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EF8F4370-2C94-4492-8825-0B0BFD4C0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3013" y="4510088"/>
            <a:ext cx="109061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수식" r:id="rId6" imgW="761760" imgH="241200" progId="Equation.3">
                    <p:embed/>
                  </p:oleObj>
                </mc:Choice>
                <mc:Fallback>
                  <p:oleObj name="수식" r:id="rId6" imgW="761760" imgH="241200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013" y="4510088"/>
                          <a:ext cx="1090612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>
              <a:extLst>
                <a:ext uri="{FF2B5EF4-FFF2-40B4-BE49-F238E27FC236}">
                  <a16:creationId xmlns:a16="http://schemas.microsoft.com/office/drawing/2014/main" id="{E5FB2621-E7AA-41F0-AECD-89237595EE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0963" y="5913438"/>
            <a:ext cx="25241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8" imgW="101520" imgH="114120" progId="Equation.3">
                    <p:embed/>
                  </p:oleObj>
                </mc:Choice>
                <mc:Fallback>
                  <p:oleObj name="Equation" r:id="rId8" imgW="101520" imgH="114120" progId="Equation.3">
                    <p:embed/>
                    <p:pic>
                      <p:nvPicPr>
                        <p:cNvPr id="2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963" y="5913438"/>
                          <a:ext cx="25241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>
              <a:extLst>
                <a:ext uri="{FF2B5EF4-FFF2-40B4-BE49-F238E27FC236}">
                  <a16:creationId xmlns:a16="http://schemas.microsoft.com/office/drawing/2014/main" id="{C0C93C62-0DA4-4747-8928-4A31139DA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7275" y="3071813"/>
            <a:ext cx="2857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10" imgW="114120" imgH="126720" progId="Equation.3">
                    <p:embed/>
                  </p:oleObj>
                </mc:Choice>
                <mc:Fallback>
                  <p:oleObj name="Equation" r:id="rId10" imgW="114120" imgH="126720" progId="Equation.3">
                    <p:embed/>
                    <p:pic>
                      <p:nvPicPr>
                        <p:cNvPr id="2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3071813"/>
                          <a:ext cx="285750" cy="31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>
              <a:extLst>
                <a:ext uri="{FF2B5EF4-FFF2-40B4-BE49-F238E27FC236}">
                  <a16:creationId xmlns:a16="http://schemas.microsoft.com/office/drawing/2014/main" id="{503715F3-9AA4-4F2A-A7B3-66E42CB40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88" y="4675188"/>
            <a:ext cx="255587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12" imgW="101520" imgH="101520" progId="Equation.3">
                    <p:embed/>
                  </p:oleObj>
                </mc:Choice>
                <mc:Fallback>
                  <p:oleObj name="Equation" r:id="rId12" imgW="101520" imgH="101520" progId="Equation.3">
                    <p:embed/>
                    <p:pic>
                      <p:nvPicPr>
                        <p:cNvPr id="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4675188"/>
                          <a:ext cx="255587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2653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188AEC1-0FC1-4BD2-B4DD-90A7EC0EF805}"/>
              </a:ext>
            </a:extLst>
          </p:cNvPr>
          <p:cNvGrpSpPr/>
          <p:nvPr/>
        </p:nvGrpSpPr>
        <p:grpSpPr>
          <a:xfrm>
            <a:off x="1147522" y="967306"/>
            <a:ext cx="6009730" cy="2009988"/>
            <a:chOff x="1571604" y="2928934"/>
            <a:chExt cx="5764308" cy="1927905"/>
          </a:xfrm>
        </p:grpSpPr>
        <p:cxnSp>
          <p:nvCxnSpPr>
            <p:cNvPr id="8" name="직선 연결선 28">
              <a:extLst>
                <a:ext uri="{FF2B5EF4-FFF2-40B4-BE49-F238E27FC236}">
                  <a16:creationId xmlns:a16="http://schemas.microsoft.com/office/drawing/2014/main" id="{B1BD7E62-A8C0-499D-8739-6B39CFD9A2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06998" y="3423850"/>
              <a:ext cx="815155" cy="40757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" name="직선 화살표 연결선 4">
              <a:extLst>
                <a:ext uri="{FF2B5EF4-FFF2-40B4-BE49-F238E27FC236}">
                  <a16:creationId xmlns:a16="http://schemas.microsoft.com/office/drawing/2014/main" id="{B84D3747-020A-4DFD-9841-B437F84AFB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10787" y="4028746"/>
              <a:ext cx="640478" cy="6469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직선 화살표 연결선 6">
              <a:extLst>
                <a:ext uri="{FF2B5EF4-FFF2-40B4-BE49-F238E27FC236}">
                  <a16:creationId xmlns:a16="http://schemas.microsoft.com/office/drawing/2014/main" id="{1F33CBF9-6156-4E18-B4AE-CF48F2BA70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532322" y="4413680"/>
              <a:ext cx="756930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직선 연결선 12">
              <a:extLst>
                <a:ext uri="{FF2B5EF4-FFF2-40B4-BE49-F238E27FC236}">
                  <a16:creationId xmlns:a16="http://schemas.microsoft.com/office/drawing/2014/main" id="{2719C28C-71D3-4243-AB94-D85209AB5B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70308" y="3685863"/>
              <a:ext cx="1339183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" name="직선 연결선 19">
              <a:extLst>
                <a:ext uri="{FF2B5EF4-FFF2-40B4-BE49-F238E27FC236}">
                  <a16:creationId xmlns:a16="http://schemas.microsoft.com/office/drawing/2014/main" id="{1EF8CCDF-4E3F-4969-8944-288A3973991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7720" y="3047972"/>
              <a:ext cx="1410347" cy="3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4" name="Object 24">
              <a:extLst>
                <a:ext uri="{FF2B5EF4-FFF2-40B4-BE49-F238E27FC236}">
                  <a16:creationId xmlns:a16="http://schemas.microsoft.com/office/drawing/2014/main" id="{4D43D6DE-99E0-4271-985A-7C0EC483EE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4796" y="3970520"/>
            <a:ext cx="181145" cy="18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3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796" y="3970520"/>
                          <a:ext cx="181145" cy="18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9E1DCF27-16C2-469A-934E-C2757169C2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9012" y="4675694"/>
            <a:ext cx="181145" cy="18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012" y="4675694"/>
                          <a:ext cx="181145" cy="18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타원 26">
              <a:extLst>
                <a:ext uri="{FF2B5EF4-FFF2-40B4-BE49-F238E27FC236}">
                  <a16:creationId xmlns:a16="http://schemas.microsoft.com/office/drawing/2014/main" id="{AC117D1B-1664-48F5-A2E5-3584E247C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135" y="3198064"/>
              <a:ext cx="58226" cy="58225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7" name="타원 27">
              <a:extLst>
                <a:ext uri="{FF2B5EF4-FFF2-40B4-BE49-F238E27FC236}">
                  <a16:creationId xmlns:a16="http://schemas.microsoft.com/office/drawing/2014/main" id="{51532589-F1D1-474B-99D5-927633CAD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821" y="3665161"/>
              <a:ext cx="58226" cy="5822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D2DA9968-791B-4B87-A7D5-40C41300D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364" y="3172187"/>
            <a:ext cx="609426" cy="23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수식" r:id="rId8" imgW="520560" imgH="203040" progId="Equation.3">
                    <p:embed/>
                  </p:oleObj>
                </mc:Choice>
                <mc:Fallback>
                  <p:oleObj name="수식" r:id="rId8" imgW="520560" imgH="203040" progId="Equation.3">
                    <p:embed/>
                    <p:pic>
                      <p:nvPicPr>
                        <p:cNvPr id="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364" y="3172187"/>
                          <a:ext cx="609426" cy="239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6350E77A-0DB4-4672-A9B0-89F73BC14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1933" y="3675512"/>
            <a:ext cx="888906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수식" r:id="rId10" imgW="761760" imgH="241200" progId="Equation.3">
                    <p:embed/>
                  </p:oleObj>
                </mc:Choice>
                <mc:Fallback>
                  <p:oleObj name="수식" r:id="rId10" imgW="761760" imgH="241200" progId="Equation.3">
                    <p:embed/>
                    <p:pic>
                      <p:nvPicPr>
                        <p:cNvPr id="3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933" y="3675512"/>
                          <a:ext cx="888906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직선 연결선 22">
              <a:extLst>
                <a:ext uri="{FF2B5EF4-FFF2-40B4-BE49-F238E27FC236}">
                  <a16:creationId xmlns:a16="http://schemas.microsoft.com/office/drawing/2014/main" id="{137C9B9E-24CF-46B6-9E4A-2FB0EAB828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362822" y="3487250"/>
              <a:ext cx="109593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" name="직선 연결선 25">
              <a:extLst>
                <a:ext uri="{FF2B5EF4-FFF2-40B4-BE49-F238E27FC236}">
                  <a16:creationId xmlns:a16="http://schemas.microsoft.com/office/drawing/2014/main" id="{DEB5656D-E57A-410A-873A-A08BEF3A76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910787" y="3220060"/>
              <a:ext cx="407577" cy="129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2" name="Object 22">
              <a:extLst>
                <a:ext uri="{FF2B5EF4-FFF2-40B4-BE49-F238E27FC236}">
                  <a16:creationId xmlns:a16="http://schemas.microsoft.com/office/drawing/2014/main" id="{80DA49C1-5E9D-4F53-9B79-244AF5E25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4" y="3528008"/>
            <a:ext cx="608131" cy="26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수식" r:id="rId12" imgW="520560" imgH="228600" progId="Equation.3">
                    <p:embed/>
                  </p:oleObj>
                </mc:Choice>
                <mc:Fallback>
                  <p:oleObj name="수식" r:id="rId12" imgW="520560" imgH="228600" progId="Equation.3">
                    <p:embed/>
                    <p:pic>
                      <p:nvPicPr>
                        <p:cNvPr id="3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3528008"/>
                          <a:ext cx="608131" cy="269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직선 화살표 연결선 4">
              <a:extLst>
                <a:ext uri="{FF2B5EF4-FFF2-40B4-BE49-F238E27FC236}">
                  <a16:creationId xmlns:a16="http://schemas.microsoft.com/office/drawing/2014/main" id="{5026416C-B58F-4730-B99D-A3D1108816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46636" y="3980871"/>
              <a:ext cx="640478" cy="647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4" name="직선 화살표 연결선 6">
              <a:extLst>
                <a:ext uri="{FF2B5EF4-FFF2-40B4-BE49-F238E27FC236}">
                  <a16:creationId xmlns:a16="http://schemas.microsoft.com/office/drawing/2014/main" id="{13016F69-DC0F-4C45-8EAC-16AC37B15D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6142293" y="3576529"/>
              <a:ext cx="808685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5" name="직선 연결선 12">
              <a:extLst>
                <a:ext uri="{FF2B5EF4-FFF2-40B4-BE49-F238E27FC236}">
                  <a16:creationId xmlns:a16="http://schemas.microsoft.com/office/drawing/2014/main" id="{701E3057-CBD8-472D-8342-43692CB253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5235271" y="3889652"/>
              <a:ext cx="1455633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직선 연결선 19">
              <a:extLst>
                <a:ext uri="{FF2B5EF4-FFF2-40B4-BE49-F238E27FC236}">
                  <a16:creationId xmlns:a16="http://schemas.microsoft.com/office/drawing/2014/main" id="{0E463B48-C9CC-4218-84DE-90CFF88A615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4599321" y="3918764"/>
              <a:ext cx="1397408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7" name="타원 26">
              <a:extLst>
                <a:ext uri="{FF2B5EF4-FFF2-40B4-BE49-F238E27FC236}">
                  <a16:creationId xmlns:a16="http://schemas.microsoft.com/office/drawing/2014/main" id="{6F1C3CFA-560E-49F2-820E-A80E39E6A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3034" y="3499542"/>
              <a:ext cx="58226" cy="5822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8" name="타원 27">
              <a:extLst>
                <a:ext uri="{FF2B5EF4-FFF2-40B4-BE49-F238E27FC236}">
                  <a16:creationId xmlns:a16="http://schemas.microsoft.com/office/drawing/2014/main" id="{701449E1-9206-4C1B-818B-AE30425BF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2035" y="3658692"/>
              <a:ext cx="58226" cy="58225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1762E669-E645-4270-958C-828260BCE0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15030" y="3521539"/>
              <a:ext cx="931605" cy="45933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1" name="Object 25">
              <a:extLst>
                <a:ext uri="{FF2B5EF4-FFF2-40B4-BE49-F238E27FC236}">
                  <a16:creationId xmlns:a16="http://schemas.microsoft.com/office/drawing/2014/main" id="{C0128BDA-8D23-427E-B09F-55726CF79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9079" y="3271816"/>
            <a:ext cx="609426" cy="23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수식" r:id="rId14" imgW="520560" imgH="203040" progId="Equation.3">
                    <p:embed/>
                  </p:oleObj>
                </mc:Choice>
                <mc:Fallback>
                  <p:oleObj name="수식" r:id="rId14" imgW="520560" imgH="203040" progId="Equation.3">
                    <p:embed/>
                    <p:pic>
                      <p:nvPicPr>
                        <p:cNvPr id="4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079" y="3271816"/>
                          <a:ext cx="609426" cy="239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>
              <a:extLst>
                <a:ext uri="{FF2B5EF4-FFF2-40B4-BE49-F238E27FC236}">
                  <a16:creationId xmlns:a16="http://schemas.microsoft.com/office/drawing/2014/main" id="{66B84FBC-4637-482B-B1E8-E1E44D1D10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2607" y="3463314"/>
            <a:ext cx="888907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수식" r:id="rId16" imgW="761760" imgH="241200" progId="Equation.3">
                    <p:embed/>
                  </p:oleObj>
                </mc:Choice>
                <mc:Fallback>
                  <p:oleObj name="수식" r:id="rId16" imgW="761760" imgH="241200" progId="Equation.3">
                    <p:embed/>
                    <p:pic>
                      <p:nvPicPr>
                        <p:cNvPr id="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607" y="3463314"/>
                          <a:ext cx="888907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직선 연결선 46">
              <a:extLst>
                <a:ext uri="{FF2B5EF4-FFF2-40B4-BE49-F238E27FC236}">
                  <a16:creationId xmlns:a16="http://schemas.microsoft.com/office/drawing/2014/main" id="{750D4F58-BC47-42ED-BD6A-CFA0668FA4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186750" y="3983459"/>
              <a:ext cx="1359885" cy="517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" name="직선 연결선 47">
              <a:extLst>
                <a:ext uri="{FF2B5EF4-FFF2-40B4-BE49-F238E27FC236}">
                  <a16:creationId xmlns:a16="http://schemas.microsoft.com/office/drawing/2014/main" id="{5F1FFE3D-6833-4A40-8481-EBC730759DDF}"/>
                </a:ext>
              </a:extLst>
            </p:cNvPr>
            <p:cNvCxnSpPr>
              <a:cxnSpLocks noChangeShapeType="1"/>
              <a:stCxn id="27" idx="4"/>
            </p:cNvCxnSpPr>
            <p:nvPr/>
          </p:nvCxnSpPr>
          <p:spPr bwMode="auto">
            <a:xfrm rot="5400000">
              <a:off x="5404126" y="3768672"/>
              <a:ext cx="429574" cy="7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5" name="Object 27">
              <a:extLst>
                <a:ext uri="{FF2B5EF4-FFF2-40B4-BE49-F238E27FC236}">
                  <a16:creationId xmlns:a16="http://schemas.microsoft.com/office/drawing/2014/main" id="{5F006A0C-4B2A-4A5E-B473-B440653E3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0279" y="4563125"/>
            <a:ext cx="608131" cy="26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수식" r:id="rId18" imgW="520560" imgH="228600" progId="Equation.3">
                    <p:embed/>
                  </p:oleObj>
                </mc:Choice>
                <mc:Fallback>
                  <p:oleObj name="수식" r:id="rId18" imgW="520560" imgH="228600" progId="Equation.3">
                    <p:embed/>
                    <p:pic>
                      <p:nvPicPr>
                        <p:cNvPr id="5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279" y="4563125"/>
                          <a:ext cx="608131" cy="269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8">
              <a:extLst>
                <a:ext uri="{FF2B5EF4-FFF2-40B4-BE49-F238E27FC236}">
                  <a16:creationId xmlns:a16="http://schemas.microsoft.com/office/drawing/2014/main" id="{FE591219-0583-4499-A9CB-44E149C901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0185" y="2997510"/>
            <a:ext cx="148798" cy="194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수식" r:id="rId20" imgW="126720" imgH="164880" progId="Equation.3">
                    <p:embed/>
                  </p:oleObj>
                </mc:Choice>
                <mc:Fallback>
                  <p:oleObj name="수식" r:id="rId20" imgW="126720" imgH="164880" progId="Equation.3">
                    <p:embed/>
                    <p:pic>
                      <p:nvPicPr>
                        <p:cNvPr id="5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0185" y="2997510"/>
                          <a:ext cx="148798" cy="1940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>
              <a:extLst>
                <a:ext uri="{FF2B5EF4-FFF2-40B4-BE49-F238E27FC236}">
                  <a16:creationId xmlns:a16="http://schemas.microsoft.com/office/drawing/2014/main" id="{AB0EA33A-4C82-4355-BAA7-35E4295D6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7114" y="3892886"/>
            <a:ext cx="148798" cy="148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수식" r:id="rId22" imgW="126720" imgH="126720" progId="Equation.3">
                    <p:embed/>
                  </p:oleObj>
                </mc:Choice>
                <mc:Fallback>
                  <p:oleObj name="수식" r:id="rId22" imgW="126720" imgH="126720" progId="Equation.3">
                    <p:embed/>
                    <p:pic>
                      <p:nvPicPr>
                        <p:cNvPr id="5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7114" y="3892886"/>
                          <a:ext cx="148798" cy="1487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>
              <a:extLst>
                <a:ext uri="{FF2B5EF4-FFF2-40B4-BE49-F238E27FC236}">
                  <a16:creationId xmlns:a16="http://schemas.microsoft.com/office/drawing/2014/main" id="{93B786C2-77F1-4E83-BD28-44ED0FD93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3109" y="4552774"/>
            <a:ext cx="54861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수식" r:id="rId24" imgW="469800" imgH="241200" progId="Equation.3">
                    <p:embed/>
                  </p:oleObj>
                </mc:Choice>
                <mc:Fallback>
                  <p:oleObj name="수식" r:id="rId24" imgW="469800" imgH="241200" progId="Equation.3">
                    <p:embed/>
                    <p:pic>
                      <p:nvPicPr>
                        <p:cNvPr id="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109" y="4552774"/>
                          <a:ext cx="548612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1">
              <a:extLst>
                <a:ext uri="{FF2B5EF4-FFF2-40B4-BE49-F238E27FC236}">
                  <a16:creationId xmlns:a16="http://schemas.microsoft.com/office/drawing/2014/main" id="{43760705-C400-477F-BBE1-333618AF2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9830" y="2928934"/>
            <a:ext cx="548612" cy="28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수식" r:id="rId26" imgW="469800" imgH="241200" progId="Equation.3">
                    <p:embed/>
                  </p:oleObj>
                </mc:Choice>
                <mc:Fallback>
                  <p:oleObj name="수식" r:id="rId26" imgW="469800" imgH="241200" progId="Equation.3">
                    <p:embed/>
                    <p:pic>
                      <p:nvPicPr>
                        <p:cNvPr id="5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830" y="2928934"/>
                          <a:ext cx="548612" cy="28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6594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188AEC1-0FC1-4BD2-B4DD-90A7EC0EF805}"/>
              </a:ext>
            </a:extLst>
          </p:cNvPr>
          <p:cNvGrpSpPr/>
          <p:nvPr/>
        </p:nvGrpSpPr>
        <p:grpSpPr>
          <a:xfrm>
            <a:off x="1147522" y="967305"/>
            <a:ext cx="6302582" cy="3925887"/>
            <a:chOff x="1571604" y="2928934"/>
            <a:chExt cx="6045201" cy="3765564"/>
          </a:xfrm>
        </p:grpSpPr>
        <p:cxnSp>
          <p:nvCxnSpPr>
            <p:cNvPr id="8" name="직선 연결선 28">
              <a:extLst>
                <a:ext uri="{FF2B5EF4-FFF2-40B4-BE49-F238E27FC236}">
                  <a16:creationId xmlns:a16="http://schemas.microsoft.com/office/drawing/2014/main" id="{B1BD7E62-A8C0-499D-8739-6B39CFD9A2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06998" y="3423850"/>
              <a:ext cx="815155" cy="40757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9" name="Object 21">
              <a:extLst>
                <a:ext uri="{FF2B5EF4-FFF2-40B4-BE49-F238E27FC236}">
                  <a16:creationId xmlns:a16="http://schemas.microsoft.com/office/drawing/2014/main" id="{719149E3-0904-4794-B79E-B15CE7CC1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480" y="4929198"/>
            <a:ext cx="5902325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公式" r:id="rId4" imgW="5041800" imgH="1498320" progId="Equation.3">
                    <p:embed/>
                  </p:oleObj>
                </mc:Choice>
                <mc:Fallback>
                  <p:oleObj name="公式" r:id="rId4" imgW="5041800" imgH="1498320" progId="Equation.3">
                    <p:embed/>
                    <p:pic>
                      <p:nvPicPr>
                        <p:cNvPr id="9" name="Object 21">
                          <a:extLst>
                            <a:ext uri="{FF2B5EF4-FFF2-40B4-BE49-F238E27FC236}">
                              <a16:creationId xmlns:a16="http://schemas.microsoft.com/office/drawing/2014/main" id="{719149E3-0904-4794-B79E-B15CE7CC14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4929198"/>
                          <a:ext cx="5902325" cy="17653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직선 화살표 연결선 4">
              <a:extLst>
                <a:ext uri="{FF2B5EF4-FFF2-40B4-BE49-F238E27FC236}">
                  <a16:creationId xmlns:a16="http://schemas.microsoft.com/office/drawing/2014/main" id="{B84D3747-020A-4DFD-9841-B437F84AFB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10787" y="4028746"/>
              <a:ext cx="640478" cy="6469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직선 화살표 연결선 6">
              <a:extLst>
                <a:ext uri="{FF2B5EF4-FFF2-40B4-BE49-F238E27FC236}">
                  <a16:creationId xmlns:a16="http://schemas.microsoft.com/office/drawing/2014/main" id="{1F33CBF9-6156-4E18-B4AE-CF48F2BA70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532322" y="4413680"/>
              <a:ext cx="756930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직선 연결선 12">
              <a:extLst>
                <a:ext uri="{FF2B5EF4-FFF2-40B4-BE49-F238E27FC236}">
                  <a16:creationId xmlns:a16="http://schemas.microsoft.com/office/drawing/2014/main" id="{2719C28C-71D3-4243-AB94-D85209AB5B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70308" y="3685863"/>
              <a:ext cx="1339183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" name="직선 연결선 19">
              <a:extLst>
                <a:ext uri="{FF2B5EF4-FFF2-40B4-BE49-F238E27FC236}">
                  <a16:creationId xmlns:a16="http://schemas.microsoft.com/office/drawing/2014/main" id="{1EF8CCDF-4E3F-4969-8944-288A3973991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7720" y="3047972"/>
              <a:ext cx="1410347" cy="3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4" name="Object 24">
              <a:extLst>
                <a:ext uri="{FF2B5EF4-FFF2-40B4-BE49-F238E27FC236}">
                  <a16:creationId xmlns:a16="http://schemas.microsoft.com/office/drawing/2014/main" id="{4D43D6DE-99E0-4271-985A-7C0EC483EE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4796" y="3970520"/>
            <a:ext cx="181145" cy="18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14" name="Object 24">
                          <a:extLst>
                            <a:ext uri="{FF2B5EF4-FFF2-40B4-BE49-F238E27FC236}">
                              <a16:creationId xmlns:a16="http://schemas.microsoft.com/office/drawing/2014/main" id="{4D43D6DE-99E0-4271-985A-7C0EC483EE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796" y="3970520"/>
                          <a:ext cx="181145" cy="18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9E1DCF27-16C2-469A-934E-C2757169C2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9012" y="4675694"/>
            <a:ext cx="181145" cy="18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15" name="Object 3">
                          <a:extLst>
                            <a:ext uri="{FF2B5EF4-FFF2-40B4-BE49-F238E27FC236}">
                              <a16:creationId xmlns:a16="http://schemas.microsoft.com/office/drawing/2014/main" id="{9E1DCF27-16C2-469A-934E-C2757169C2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012" y="4675694"/>
                          <a:ext cx="181145" cy="18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타원 26">
              <a:extLst>
                <a:ext uri="{FF2B5EF4-FFF2-40B4-BE49-F238E27FC236}">
                  <a16:creationId xmlns:a16="http://schemas.microsoft.com/office/drawing/2014/main" id="{AC117D1B-1664-48F5-A2E5-3584E247C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135" y="3198064"/>
              <a:ext cx="58226" cy="58225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7" name="타원 27">
              <a:extLst>
                <a:ext uri="{FF2B5EF4-FFF2-40B4-BE49-F238E27FC236}">
                  <a16:creationId xmlns:a16="http://schemas.microsoft.com/office/drawing/2014/main" id="{51532589-F1D1-474B-99D5-927633CADA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821" y="3665161"/>
              <a:ext cx="58226" cy="5822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18" name="Object 18">
              <a:extLst>
                <a:ext uri="{FF2B5EF4-FFF2-40B4-BE49-F238E27FC236}">
                  <a16:creationId xmlns:a16="http://schemas.microsoft.com/office/drawing/2014/main" id="{D2DA9968-791B-4B87-A7D5-40C41300D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8364" y="3172187"/>
            <a:ext cx="609426" cy="239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수식" r:id="rId10" imgW="520560" imgH="203040" progId="Equation.3">
                    <p:embed/>
                  </p:oleObj>
                </mc:Choice>
                <mc:Fallback>
                  <p:oleObj name="수식" r:id="rId10" imgW="520560" imgH="203040" progId="Equation.3">
                    <p:embed/>
                    <p:pic>
                      <p:nvPicPr>
                        <p:cNvPr id="18" name="Object 18">
                          <a:extLst>
                            <a:ext uri="{FF2B5EF4-FFF2-40B4-BE49-F238E27FC236}">
                              <a16:creationId xmlns:a16="http://schemas.microsoft.com/office/drawing/2014/main" id="{D2DA9968-791B-4B87-A7D5-40C41300D2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364" y="3172187"/>
                          <a:ext cx="609426" cy="239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6350E77A-0DB4-4672-A9B0-89F73BC14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1933" y="3675512"/>
            <a:ext cx="888906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수식" r:id="rId12" imgW="761760" imgH="241200" progId="Equation.3">
                    <p:embed/>
                  </p:oleObj>
                </mc:Choice>
                <mc:Fallback>
                  <p:oleObj name="수식" r:id="rId12" imgW="761760" imgH="241200" progId="Equation.3">
                    <p:embed/>
                    <p:pic>
                      <p:nvPicPr>
                        <p:cNvPr id="19" name="Object 19">
                          <a:extLst>
                            <a:ext uri="{FF2B5EF4-FFF2-40B4-BE49-F238E27FC236}">
                              <a16:creationId xmlns:a16="http://schemas.microsoft.com/office/drawing/2014/main" id="{6350E77A-0DB4-4672-A9B0-89F73BC14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933" y="3675512"/>
                          <a:ext cx="888906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직선 연결선 22">
              <a:extLst>
                <a:ext uri="{FF2B5EF4-FFF2-40B4-BE49-F238E27FC236}">
                  <a16:creationId xmlns:a16="http://schemas.microsoft.com/office/drawing/2014/main" id="{137C9B9E-24CF-46B6-9E4A-2FB0EAB828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362822" y="3487250"/>
              <a:ext cx="109593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" name="직선 연결선 25">
              <a:extLst>
                <a:ext uri="{FF2B5EF4-FFF2-40B4-BE49-F238E27FC236}">
                  <a16:creationId xmlns:a16="http://schemas.microsoft.com/office/drawing/2014/main" id="{DEB5656D-E57A-410A-873A-A08BEF3A76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910787" y="3220060"/>
              <a:ext cx="407577" cy="129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2" name="Object 22">
              <a:extLst>
                <a:ext uri="{FF2B5EF4-FFF2-40B4-BE49-F238E27FC236}">
                  <a16:creationId xmlns:a16="http://schemas.microsoft.com/office/drawing/2014/main" id="{80DA49C1-5E9D-4F53-9B79-244AF5E25E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4" y="3528008"/>
            <a:ext cx="608131" cy="26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수식" r:id="rId14" imgW="520560" imgH="228600" progId="Equation.3">
                    <p:embed/>
                  </p:oleObj>
                </mc:Choice>
                <mc:Fallback>
                  <p:oleObj name="수식" r:id="rId14" imgW="520560" imgH="228600" progId="Equation.3">
                    <p:embed/>
                    <p:pic>
                      <p:nvPicPr>
                        <p:cNvPr id="22" name="Object 22">
                          <a:extLst>
                            <a:ext uri="{FF2B5EF4-FFF2-40B4-BE49-F238E27FC236}">
                              <a16:creationId xmlns:a16="http://schemas.microsoft.com/office/drawing/2014/main" id="{80DA49C1-5E9D-4F53-9B79-244AF5E25E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3528008"/>
                          <a:ext cx="608131" cy="269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직선 화살표 연결선 4">
              <a:extLst>
                <a:ext uri="{FF2B5EF4-FFF2-40B4-BE49-F238E27FC236}">
                  <a16:creationId xmlns:a16="http://schemas.microsoft.com/office/drawing/2014/main" id="{5026416C-B58F-4730-B99D-A3D1108816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46636" y="3980871"/>
              <a:ext cx="640478" cy="647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4" name="직선 화살표 연결선 6">
              <a:extLst>
                <a:ext uri="{FF2B5EF4-FFF2-40B4-BE49-F238E27FC236}">
                  <a16:creationId xmlns:a16="http://schemas.microsoft.com/office/drawing/2014/main" id="{13016F69-DC0F-4C45-8EAC-16AC37B15D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6142293" y="3576529"/>
              <a:ext cx="808685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5" name="직선 연결선 12">
              <a:extLst>
                <a:ext uri="{FF2B5EF4-FFF2-40B4-BE49-F238E27FC236}">
                  <a16:creationId xmlns:a16="http://schemas.microsoft.com/office/drawing/2014/main" id="{701E3057-CBD8-472D-8342-43692CB253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5235271" y="3889652"/>
              <a:ext cx="1455633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직선 연결선 19">
              <a:extLst>
                <a:ext uri="{FF2B5EF4-FFF2-40B4-BE49-F238E27FC236}">
                  <a16:creationId xmlns:a16="http://schemas.microsoft.com/office/drawing/2014/main" id="{0E463B48-C9CC-4218-84DE-90CFF88A615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4599321" y="3918764"/>
              <a:ext cx="1397408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7" name="타원 26">
              <a:extLst>
                <a:ext uri="{FF2B5EF4-FFF2-40B4-BE49-F238E27FC236}">
                  <a16:creationId xmlns:a16="http://schemas.microsoft.com/office/drawing/2014/main" id="{6F1C3CFA-560E-49F2-820E-A80E39E6A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3034" y="3499542"/>
              <a:ext cx="58226" cy="5822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8" name="타원 27">
              <a:extLst>
                <a:ext uri="{FF2B5EF4-FFF2-40B4-BE49-F238E27FC236}">
                  <a16:creationId xmlns:a16="http://schemas.microsoft.com/office/drawing/2014/main" id="{701449E1-9206-4C1B-818B-AE30425BF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2035" y="3658692"/>
              <a:ext cx="58226" cy="58225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29" name="직선 연결선 28">
              <a:extLst>
                <a:ext uri="{FF2B5EF4-FFF2-40B4-BE49-F238E27FC236}">
                  <a16:creationId xmlns:a16="http://schemas.microsoft.com/office/drawing/2014/main" id="{1762E669-E645-4270-958C-828260BCE0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15030" y="3521539"/>
              <a:ext cx="931605" cy="45933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1" name="Object 25">
              <a:extLst>
                <a:ext uri="{FF2B5EF4-FFF2-40B4-BE49-F238E27FC236}">
                  <a16:creationId xmlns:a16="http://schemas.microsoft.com/office/drawing/2014/main" id="{C0128BDA-8D23-427E-B09F-55726CF79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9079" y="3271816"/>
            <a:ext cx="609426" cy="23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수식" r:id="rId16" imgW="520560" imgH="203040" progId="Equation.3">
                    <p:embed/>
                  </p:oleObj>
                </mc:Choice>
                <mc:Fallback>
                  <p:oleObj name="수식" r:id="rId16" imgW="520560" imgH="203040" progId="Equation.3">
                    <p:embed/>
                    <p:pic>
                      <p:nvPicPr>
                        <p:cNvPr id="31" name="Object 25">
                          <a:extLst>
                            <a:ext uri="{FF2B5EF4-FFF2-40B4-BE49-F238E27FC236}">
                              <a16:creationId xmlns:a16="http://schemas.microsoft.com/office/drawing/2014/main" id="{C0128BDA-8D23-427E-B09F-55726CF79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079" y="3271816"/>
                          <a:ext cx="609426" cy="239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>
              <a:extLst>
                <a:ext uri="{FF2B5EF4-FFF2-40B4-BE49-F238E27FC236}">
                  <a16:creationId xmlns:a16="http://schemas.microsoft.com/office/drawing/2014/main" id="{66B84FBC-4637-482B-B1E8-E1E44D1D10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2607" y="3463314"/>
            <a:ext cx="888907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수식" r:id="rId18" imgW="761760" imgH="241200" progId="Equation.3">
                    <p:embed/>
                  </p:oleObj>
                </mc:Choice>
                <mc:Fallback>
                  <p:oleObj name="수식" r:id="rId18" imgW="761760" imgH="241200" progId="Equation.3">
                    <p:embed/>
                    <p:pic>
                      <p:nvPicPr>
                        <p:cNvPr id="32" name="Object 26">
                          <a:extLst>
                            <a:ext uri="{FF2B5EF4-FFF2-40B4-BE49-F238E27FC236}">
                              <a16:creationId xmlns:a16="http://schemas.microsoft.com/office/drawing/2014/main" id="{66B84FBC-4637-482B-B1E8-E1E44D1D10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607" y="3463314"/>
                          <a:ext cx="888907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직선 연결선 46">
              <a:extLst>
                <a:ext uri="{FF2B5EF4-FFF2-40B4-BE49-F238E27FC236}">
                  <a16:creationId xmlns:a16="http://schemas.microsoft.com/office/drawing/2014/main" id="{750D4F58-BC47-42ED-BD6A-CFA0668FA4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186750" y="3983459"/>
              <a:ext cx="1359885" cy="517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" name="직선 연결선 47">
              <a:extLst>
                <a:ext uri="{FF2B5EF4-FFF2-40B4-BE49-F238E27FC236}">
                  <a16:creationId xmlns:a16="http://schemas.microsoft.com/office/drawing/2014/main" id="{5F1FFE3D-6833-4A40-8481-EBC730759DDF}"/>
                </a:ext>
              </a:extLst>
            </p:cNvPr>
            <p:cNvCxnSpPr>
              <a:cxnSpLocks noChangeShapeType="1"/>
              <a:stCxn id="27" idx="4"/>
            </p:cNvCxnSpPr>
            <p:nvPr/>
          </p:nvCxnSpPr>
          <p:spPr bwMode="auto">
            <a:xfrm rot="5400000">
              <a:off x="5404126" y="3768672"/>
              <a:ext cx="429574" cy="7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5" name="Object 27">
              <a:extLst>
                <a:ext uri="{FF2B5EF4-FFF2-40B4-BE49-F238E27FC236}">
                  <a16:creationId xmlns:a16="http://schemas.microsoft.com/office/drawing/2014/main" id="{5F006A0C-4B2A-4A5E-B473-B440653E3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0279" y="4563125"/>
            <a:ext cx="608131" cy="26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수식" r:id="rId20" imgW="520560" imgH="228600" progId="Equation.3">
                    <p:embed/>
                  </p:oleObj>
                </mc:Choice>
                <mc:Fallback>
                  <p:oleObj name="수식" r:id="rId20" imgW="520560" imgH="228600" progId="Equation.3">
                    <p:embed/>
                    <p:pic>
                      <p:nvPicPr>
                        <p:cNvPr id="35" name="Object 27">
                          <a:extLst>
                            <a:ext uri="{FF2B5EF4-FFF2-40B4-BE49-F238E27FC236}">
                              <a16:creationId xmlns:a16="http://schemas.microsoft.com/office/drawing/2014/main" id="{5F006A0C-4B2A-4A5E-B473-B440653E30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279" y="4563125"/>
                          <a:ext cx="608131" cy="269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8">
              <a:extLst>
                <a:ext uri="{FF2B5EF4-FFF2-40B4-BE49-F238E27FC236}">
                  <a16:creationId xmlns:a16="http://schemas.microsoft.com/office/drawing/2014/main" id="{FE591219-0583-4499-A9CB-44E149C901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0185" y="2997510"/>
            <a:ext cx="148798" cy="194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수식" r:id="rId22" imgW="126720" imgH="164880" progId="Equation.3">
                    <p:embed/>
                  </p:oleObj>
                </mc:Choice>
                <mc:Fallback>
                  <p:oleObj name="수식" r:id="rId22" imgW="126720" imgH="164880" progId="Equation.3">
                    <p:embed/>
                    <p:pic>
                      <p:nvPicPr>
                        <p:cNvPr id="36" name="Object 28">
                          <a:extLst>
                            <a:ext uri="{FF2B5EF4-FFF2-40B4-BE49-F238E27FC236}">
                              <a16:creationId xmlns:a16="http://schemas.microsoft.com/office/drawing/2014/main" id="{FE591219-0583-4499-A9CB-44E149C901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0185" y="2997510"/>
                          <a:ext cx="148798" cy="1940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>
              <a:extLst>
                <a:ext uri="{FF2B5EF4-FFF2-40B4-BE49-F238E27FC236}">
                  <a16:creationId xmlns:a16="http://schemas.microsoft.com/office/drawing/2014/main" id="{AB0EA33A-4C82-4355-BAA7-35E4295D6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7114" y="3892886"/>
            <a:ext cx="148798" cy="148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수식" r:id="rId24" imgW="126720" imgH="126720" progId="Equation.3">
                    <p:embed/>
                  </p:oleObj>
                </mc:Choice>
                <mc:Fallback>
                  <p:oleObj name="수식" r:id="rId24" imgW="126720" imgH="126720" progId="Equation.3">
                    <p:embed/>
                    <p:pic>
                      <p:nvPicPr>
                        <p:cNvPr id="37" name="Object 29">
                          <a:extLst>
                            <a:ext uri="{FF2B5EF4-FFF2-40B4-BE49-F238E27FC236}">
                              <a16:creationId xmlns:a16="http://schemas.microsoft.com/office/drawing/2014/main" id="{AB0EA33A-4C82-4355-BAA7-35E4295D6C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7114" y="3892886"/>
                          <a:ext cx="148798" cy="1487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>
              <a:extLst>
                <a:ext uri="{FF2B5EF4-FFF2-40B4-BE49-F238E27FC236}">
                  <a16:creationId xmlns:a16="http://schemas.microsoft.com/office/drawing/2014/main" id="{93B786C2-77F1-4E83-BD28-44ED0FD93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3109" y="4552774"/>
            <a:ext cx="54861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수식" r:id="rId26" imgW="469800" imgH="241200" progId="Equation.3">
                    <p:embed/>
                  </p:oleObj>
                </mc:Choice>
                <mc:Fallback>
                  <p:oleObj name="수식" r:id="rId26" imgW="469800" imgH="241200" progId="Equation.3">
                    <p:embed/>
                    <p:pic>
                      <p:nvPicPr>
                        <p:cNvPr id="38" name="Object 30">
                          <a:extLst>
                            <a:ext uri="{FF2B5EF4-FFF2-40B4-BE49-F238E27FC236}">
                              <a16:creationId xmlns:a16="http://schemas.microsoft.com/office/drawing/2014/main" id="{93B786C2-77F1-4E83-BD28-44ED0FD93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109" y="4552774"/>
                          <a:ext cx="548612" cy="283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1">
              <a:extLst>
                <a:ext uri="{FF2B5EF4-FFF2-40B4-BE49-F238E27FC236}">
                  <a16:creationId xmlns:a16="http://schemas.microsoft.com/office/drawing/2014/main" id="{43760705-C400-477F-BBE1-333618AF2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9830" y="2928934"/>
            <a:ext cx="548612" cy="28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수식" r:id="rId28" imgW="469800" imgH="241200" progId="Equation.3">
                    <p:embed/>
                  </p:oleObj>
                </mc:Choice>
                <mc:Fallback>
                  <p:oleObj name="수식" r:id="rId28" imgW="469800" imgH="241200" progId="Equation.3">
                    <p:embed/>
                    <p:pic>
                      <p:nvPicPr>
                        <p:cNvPr id="39" name="Object 31">
                          <a:extLst>
                            <a:ext uri="{FF2B5EF4-FFF2-40B4-BE49-F238E27FC236}">
                              <a16:creationId xmlns:a16="http://schemas.microsoft.com/office/drawing/2014/main" id="{43760705-C400-477F-BBE1-333618AF2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830" y="2928934"/>
                          <a:ext cx="548612" cy="28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42959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0" name="组合 39">
            <a:extLst>
              <a:ext uri="{FF2B5EF4-FFF2-40B4-BE49-F238E27FC236}">
                <a16:creationId xmlns:a16="http://schemas.microsoft.com/office/drawing/2014/main" id="{AF53BC7C-C9BD-46BB-BE1D-89BDE3430D7C}"/>
              </a:ext>
            </a:extLst>
          </p:cNvPr>
          <p:cNvGrpSpPr/>
          <p:nvPr/>
        </p:nvGrpSpPr>
        <p:grpSpPr>
          <a:xfrm>
            <a:off x="899694" y="1191496"/>
            <a:ext cx="2205493" cy="3695691"/>
            <a:chOff x="142875" y="1928813"/>
            <a:chExt cx="2643188" cy="4429125"/>
          </a:xfrm>
        </p:grpSpPr>
        <p:cxnSp>
          <p:nvCxnSpPr>
            <p:cNvPr id="41" name="직선 화살표 연결선 4">
              <a:extLst>
                <a:ext uri="{FF2B5EF4-FFF2-40B4-BE49-F238E27FC236}">
                  <a16:creationId xmlns:a16="http://schemas.microsoft.com/office/drawing/2014/main" id="{110A90C6-685E-4A1F-A91D-5812EECE7E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47825" y="3184525"/>
              <a:ext cx="752475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42" name="직선 화살표 연결선 6">
              <a:extLst>
                <a:ext uri="{FF2B5EF4-FFF2-40B4-BE49-F238E27FC236}">
                  <a16:creationId xmlns:a16="http://schemas.microsoft.com/office/drawing/2014/main" id="{5C2D445B-16D3-406D-8E60-89293D2A14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1337469" y="3475832"/>
              <a:ext cx="617537" cy="635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3" name="Object 24">
              <a:extLst>
                <a:ext uri="{FF2B5EF4-FFF2-40B4-BE49-F238E27FC236}">
                  <a16:creationId xmlns:a16="http://schemas.microsoft.com/office/drawing/2014/main" id="{C2B55686-5CE9-49F2-A26C-6C59A4EE8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813" y="307181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5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307181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">
              <a:extLst>
                <a:ext uri="{FF2B5EF4-FFF2-40B4-BE49-F238E27FC236}">
                  <a16:creationId xmlns:a16="http://schemas.microsoft.com/office/drawing/2014/main" id="{D2940EFD-9925-4556-8341-EECD1248B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688" y="3778250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6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3778250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직선 연결선 18">
              <a:extLst>
                <a:ext uri="{FF2B5EF4-FFF2-40B4-BE49-F238E27FC236}">
                  <a16:creationId xmlns:a16="http://schemas.microsoft.com/office/drawing/2014/main" id="{C463A6ED-CCEC-45E6-8517-C3754FBBBB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723900" y="2287588"/>
              <a:ext cx="1235075" cy="60325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6" name="직선 연결선 20">
              <a:extLst>
                <a:ext uri="{FF2B5EF4-FFF2-40B4-BE49-F238E27FC236}">
                  <a16:creationId xmlns:a16="http://schemas.microsoft.com/office/drawing/2014/main" id="{046BA4D3-D15F-455F-A61B-BB9E0F31A9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372394" y="2199482"/>
              <a:ext cx="1277937" cy="736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7" name="직선 연결선 22">
              <a:extLst>
                <a:ext uri="{FF2B5EF4-FFF2-40B4-BE49-F238E27FC236}">
                  <a16:creationId xmlns:a16="http://schemas.microsoft.com/office/drawing/2014/main" id="{6D2C2BCD-67CF-4046-82CF-A762F6E50E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4075" y="2138363"/>
              <a:ext cx="1730375" cy="47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50" name="Object 22">
              <a:extLst>
                <a:ext uri="{FF2B5EF4-FFF2-40B4-BE49-F238E27FC236}">
                  <a16:creationId xmlns:a16="http://schemas.microsoft.com/office/drawing/2014/main" id="{F6CF575D-6695-4732-BB13-72A71909F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5" y="2527300"/>
            <a:ext cx="7461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수식" r:id="rId8" imgW="520560" imgH="228600" progId="Equation.3">
                    <p:embed/>
                  </p:oleObj>
                </mc:Choice>
                <mc:Fallback>
                  <p:oleObj name="수식" r:id="rId8" imgW="520560" imgH="228600" progId="Equation.3">
                    <p:embed/>
                    <p:pic>
                      <p:nvPicPr>
                        <p:cNvPr id="6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" y="2527300"/>
                          <a:ext cx="7461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1">
              <a:extLst>
                <a:ext uri="{FF2B5EF4-FFF2-40B4-BE49-F238E27FC236}">
                  <a16:creationId xmlns:a16="http://schemas.microsoft.com/office/drawing/2014/main" id="{50D9D47A-4760-4F05-8B12-C21952EDD7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5" y="1938338"/>
            <a:ext cx="6731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수식" r:id="rId10" imgW="469800" imgH="241200" progId="Equation.3">
                    <p:embed/>
                  </p:oleObj>
                </mc:Choice>
                <mc:Fallback>
                  <p:oleObj name="수식" r:id="rId10" imgW="469800" imgH="241200" progId="Equation.3">
                    <p:embed/>
                    <p:pic>
                      <p:nvPicPr>
                        <p:cNvPr id="6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" y="1938338"/>
                          <a:ext cx="6731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직선 연결선 22">
              <a:extLst>
                <a:ext uri="{FF2B5EF4-FFF2-40B4-BE49-F238E27FC236}">
                  <a16:creationId xmlns:a16="http://schemas.microsoft.com/office/drawing/2014/main" id="{66B86BF8-E8A8-4C7A-8857-F47DDAE14C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7250" y="2781300"/>
              <a:ext cx="1730375" cy="4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" name="직선 화살표 연결선 4">
              <a:extLst>
                <a:ext uri="{FF2B5EF4-FFF2-40B4-BE49-F238E27FC236}">
                  <a16:creationId xmlns:a16="http://schemas.microsoft.com/office/drawing/2014/main" id="{5FC4A4CC-213E-4651-B918-810340D5AD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47825" y="5651500"/>
              <a:ext cx="752475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4" name="직선 화살표 연결선 6">
              <a:extLst>
                <a:ext uri="{FF2B5EF4-FFF2-40B4-BE49-F238E27FC236}">
                  <a16:creationId xmlns:a16="http://schemas.microsoft.com/office/drawing/2014/main" id="{0CD690BF-A246-4FC5-8E05-0CB0EB0083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285875" y="5294313"/>
              <a:ext cx="714375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5" name="Object 21">
              <a:extLst>
                <a:ext uri="{FF2B5EF4-FFF2-40B4-BE49-F238E27FC236}">
                  <a16:creationId xmlns:a16="http://schemas.microsoft.com/office/drawing/2014/main" id="{8FB40DEB-E285-43D4-8ED9-773CF435A0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813" y="558006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7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558006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9">
              <a:extLst>
                <a:ext uri="{FF2B5EF4-FFF2-40B4-BE49-F238E27FC236}">
                  <a16:creationId xmlns:a16="http://schemas.microsoft.com/office/drawing/2014/main" id="{BC9277CF-E000-44D3-93A8-7D0A90AC9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688" y="472281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472281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직선 연결선 18">
              <a:extLst>
                <a:ext uri="{FF2B5EF4-FFF2-40B4-BE49-F238E27FC236}">
                  <a16:creationId xmlns:a16="http://schemas.microsoft.com/office/drawing/2014/main" id="{BE92190B-107E-40CD-BE89-0572FDFCBA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723900" y="5438776"/>
              <a:ext cx="1235075" cy="60325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" name="직선 연결선 20">
              <a:extLst>
                <a:ext uri="{FF2B5EF4-FFF2-40B4-BE49-F238E27FC236}">
                  <a16:creationId xmlns:a16="http://schemas.microsoft.com/office/drawing/2014/main" id="{7F749FDC-42A2-48C8-9686-028B0F499B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372394" y="5350669"/>
              <a:ext cx="1277938" cy="736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9" name="직선 연결선 22">
              <a:extLst>
                <a:ext uri="{FF2B5EF4-FFF2-40B4-BE49-F238E27FC236}">
                  <a16:creationId xmlns:a16="http://schemas.microsoft.com/office/drawing/2014/main" id="{70B4BA46-27C6-47AB-8E25-3FD6535526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4075" y="5289550"/>
              <a:ext cx="1730375" cy="4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60" name="Object 23">
              <a:extLst>
                <a:ext uri="{FF2B5EF4-FFF2-40B4-BE49-F238E27FC236}">
                  <a16:creationId xmlns:a16="http://schemas.microsoft.com/office/drawing/2014/main" id="{41FF5590-846F-44DC-8EFE-317260688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3" y="5724525"/>
            <a:ext cx="60166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수식" r:id="rId14" imgW="419040" imgH="164880" progId="Equation.3">
                    <p:embed/>
                  </p:oleObj>
                </mc:Choice>
                <mc:Fallback>
                  <p:oleObj name="수식" r:id="rId14" imgW="419040" imgH="164880" progId="Equation.3">
                    <p:embed/>
                    <p:pic>
                      <p:nvPicPr>
                        <p:cNvPr id="7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3" y="5724525"/>
                          <a:ext cx="601662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>
              <a:extLst>
                <a:ext uri="{FF2B5EF4-FFF2-40B4-BE49-F238E27FC236}">
                  <a16:creationId xmlns:a16="http://schemas.microsoft.com/office/drawing/2014/main" id="{85FB46FA-85E7-46E8-BE21-DDC059A24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8" y="5143500"/>
            <a:ext cx="473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수식" r:id="rId16" imgW="330120" imgH="164880" progId="Equation.3">
                    <p:embed/>
                  </p:oleObj>
                </mc:Choice>
                <mc:Fallback>
                  <p:oleObj name="수식" r:id="rId16" imgW="330120" imgH="164880" progId="Equation.3">
                    <p:embed/>
                    <p:pic>
                      <p:nvPicPr>
                        <p:cNvPr id="7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8" y="5143500"/>
                          <a:ext cx="47307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직선 연결선 22">
              <a:extLst>
                <a:ext uri="{FF2B5EF4-FFF2-40B4-BE49-F238E27FC236}">
                  <a16:creationId xmlns:a16="http://schemas.microsoft.com/office/drawing/2014/main" id="{619AEE1B-D541-4083-B7C6-DB541BA4E0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7250" y="5932488"/>
              <a:ext cx="1730375" cy="47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3" name="아래쪽 화살표 55">
              <a:extLst>
                <a:ext uri="{FF2B5EF4-FFF2-40B4-BE49-F238E27FC236}">
                  <a16:creationId xmlns:a16="http://schemas.microsoft.com/office/drawing/2014/main" id="{4424DA79-0CB0-4A6C-AEE7-033FAEB65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188" y="4071938"/>
              <a:ext cx="285750" cy="500062"/>
            </a:xfrm>
            <a:prstGeom prst="downArrow">
              <a:avLst>
                <a:gd name="adj1" fmla="val 50000"/>
                <a:gd name="adj2" fmla="val 49996"/>
              </a:avLst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64" name="타원 27">
              <a:extLst>
                <a:ext uri="{FF2B5EF4-FFF2-40B4-BE49-F238E27FC236}">
                  <a16:creationId xmlns:a16="http://schemas.microsoft.com/office/drawing/2014/main" id="{433EE6BE-E6AE-4273-9A27-92C73A9B2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075" y="3143250"/>
              <a:ext cx="71438" cy="71438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65" name="타원 27">
              <a:extLst>
                <a:ext uri="{FF2B5EF4-FFF2-40B4-BE49-F238E27FC236}">
                  <a16:creationId xmlns:a16="http://schemas.microsoft.com/office/drawing/2014/main" id="{66161EC7-94EB-44D4-8DDA-A76592E16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550" y="5611813"/>
              <a:ext cx="71438" cy="71437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5254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0" name="组合 39">
            <a:extLst>
              <a:ext uri="{FF2B5EF4-FFF2-40B4-BE49-F238E27FC236}">
                <a16:creationId xmlns:a16="http://schemas.microsoft.com/office/drawing/2014/main" id="{AF53BC7C-C9BD-46BB-BE1D-89BDE3430D7C}"/>
              </a:ext>
            </a:extLst>
          </p:cNvPr>
          <p:cNvGrpSpPr/>
          <p:nvPr/>
        </p:nvGrpSpPr>
        <p:grpSpPr>
          <a:xfrm>
            <a:off x="899694" y="1131888"/>
            <a:ext cx="7215207" cy="3789739"/>
            <a:chOff x="142875" y="1857375"/>
            <a:chExt cx="8647113" cy="4541838"/>
          </a:xfrm>
        </p:grpSpPr>
        <p:cxnSp>
          <p:nvCxnSpPr>
            <p:cNvPr id="41" name="직선 화살표 연결선 4">
              <a:extLst>
                <a:ext uri="{FF2B5EF4-FFF2-40B4-BE49-F238E27FC236}">
                  <a16:creationId xmlns:a16="http://schemas.microsoft.com/office/drawing/2014/main" id="{110A90C6-685E-4A1F-A91D-5812EECE7E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47825" y="3184525"/>
              <a:ext cx="752475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42" name="직선 화살표 연결선 6">
              <a:extLst>
                <a:ext uri="{FF2B5EF4-FFF2-40B4-BE49-F238E27FC236}">
                  <a16:creationId xmlns:a16="http://schemas.microsoft.com/office/drawing/2014/main" id="{5C2D445B-16D3-406D-8E60-89293D2A14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1337469" y="3475832"/>
              <a:ext cx="617537" cy="635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3" name="Object 24">
              <a:extLst>
                <a:ext uri="{FF2B5EF4-FFF2-40B4-BE49-F238E27FC236}">
                  <a16:creationId xmlns:a16="http://schemas.microsoft.com/office/drawing/2014/main" id="{C2B55686-5CE9-49F2-A26C-6C59A4EE8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813" y="307181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43" name="Object 24">
                          <a:extLst>
                            <a:ext uri="{FF2B5EF4-FFF2-40B4-BE49-F238E27FC236}">
                              <a16:creationId xmlns:a16="http://schemas.microsoft.com/office/drawing/2014/main" id="{C2B55686-5CE9-49F2-A26C-6C59A4EE8A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307181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">
              <a:extLst>
                <a:ext uri="{FF2B5EF4-FFF2-40B4-BE49-F238E27FC236}">
                  <a16:creationId xmlns:a16="http://schemas.microsoft.com/office/drawing/2014/main" id="{D2940EFD-9925-4556-8341-EECD1248B1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688" y="3778250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44" name="Object 3">
                          <a:extLst>
                            <a:ext uri="{FF2B5EF4-FFF2-40B4-BE49-F238E27FC236}">
                              <a16:creationId xmlns:a16="http://schemas.microsoft.com/office/drawing/2014/main" id="{D2940EFD-9925-4556-8341-EECD1248B1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3778250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직선 연결선 18">
              <a:extLst>
                <a:ext uri="{FF2B5EF4-FFF2-40B4-BE49-F238E27FC236}">
                  <a16:creationId xmlns:a16="http://schemas.microsoft.com/office/drawing/2014/main" id="{C463A6ED-CCEC-45E6-8517-C3754FBBBB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723900" y="2287588"/>
              <a:ext cx="1235075" cy="60325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6" name="직선 연결선 20">
              <a:extLst>
                <a:ext uri="{FF2B5EF4-FFF2-40B4-BE49-F238E27FC236}">
                  <a16:creationId xmlns:a16="http://schemas.microsoft.com/office/drawing/2014/main" id="{046BA4D3-D15F-455F-A61B-BB9E0F31A9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372394" y="2199482"/>
              <a:ext cx="1277937" cy="736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7" name="직선 연결선 22">
              <a:extLst>
                <a:ext uri="{FF2B5EF4-FFF2-40B4-BE49-F238E27FC236}">
                  <a16:creationId xmlns:a16="http://schemas.microsoft.com/office/drawing/2014/main" id="{6D2C2BCD-67CF-4046-82CF-A762F6E50E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4075" y="2138363"/>
              <a:ext cx="1730375" cy="47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48" name="Object 14">
              <a:extLst>
                <a:ext uri="{FF2B5EF4-FFF2-40B4-BE49-F238E27FC236}">
                  <a16:creationId xmlns:a16="http://schemas.microsoft.com/office/drawing/2014/main" id="{51963B47-A97A-41DA-A20B-8DE805A93A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6950" y="1857375"/>
            <a:ext cx="5253038" cy="286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수식" r:id="rId8" imgW="3657600" imgH="1981080" progId="Equation.3">
                    <p:embed/>
                  </p:oleObj>
                </mc:Choice>
                <mc:Fallback>
                  <p:oleObj name="수식" r:id="rId8" imgW="3657600" imgH="1981080" progId="Equation.3">
                    <p:embed/>
                    <p:pic>
                      <p:nvPicPr>
                        <p:cNvPr id="48" name="Object 14">
                          <a:extLst>
                            <a:ext uri="{FF2B5EF4-FFF2-40B4-BE49-F238E27FC236}">
                              <a16:creationId xmlns:a16="http://schemas.microsoft.com/office/drawing/2014/main" id="{51963B47-A97A-41DA-A20B-8DE805A93A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50" y="1857375"/>
                          <a:ext cx="5253038" cy="28638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5">
              <a:extLst>
                <a:ext uri="{FF2B5EF4-FFF2-40B4-BE49-F238E27FC236}">
                  <a16:creationId xmlns:a16="http://schemas.microsoft.com/office/drawing/2014/main" id="{15130B2A-8C77-482F-B27F-67F1CD5DFA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4575" y="4857750"/>
            <a:ext cx="4559300" cy="154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수식" r:id="rId10" imgW="3174840" imgH="1066680" progId="Equation.3">
                    <p:embed/>
                  </p:oleObj>
                </mc:Choice>
                <mc:Fallback>
                  <p:oleObj name="수식" r:id="rId10" imgW="3174840" imgH="1066680" progId="Equation.3">
                    <p:embed/>
                    <p:pic>
                      <p:nvPicPr>
                        <p:cNvPr id="49" name="Object 15">
                          <a:extLst>
                            <a:ext uri="{FF2B5EF4-FFF2-40B4-BE49-F238E27FC236}">
                              <a16:creationId xmlns:a16="http://schemas.microsoft.com/office/drawing/2014/main" id="{15130B2A-8C77-482F-B27F-67F1CD5DF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75" y="4857750"/>
                          <a:ext cx="4559300" cy="154146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2">
              <a:extLst>
                <a:ext uri="{FF2B5EF4-FFF2-40B4-BE49-F238E27FC236}">
                  <a16:creationId xmlns:a16="http://schemas.microsoft.com/office/drawing/2014/main" id="{F6CF575D-6695-4732-BB13-72A71909F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5" y="2527300"/>
            <a:ext cx="7461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수식" r:id="rId12" imgW="520560" imgH="228600" progId="Equation.3">
                    <p:embed/>
                  </p:oleObj>
                </mc:Choice>
                <mc:Fallback>
                  <p:oleObj name="수식" r:id="rId12" imgW="520560" imgH="228600" progId="Equation.3">
                    <p:embed/>
                    <p:pic>
                      <p:nvPicPr>
                        <p:cNvPr id="50" name="Object 22">
                          <a:extLst>
                            <a:ext uri="{FF2B5EF4-FFF2-40B4-BE49-F238E27FC236}">
                              <a16:creationId xmlns:a16="http://schemas.microsoft.com/office/drawing/2014/main" id="{F6CF575D-6695-4732-BB13-72A71909F7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" y="2527300"/>
                          <a:ext cx="7461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1">
              <a:extLst>
                <a:ext uri="{FF2B5EF4-FFF2-40B4-BE49-F238E27FC236}">
                  <a16:creationId xmlns:a16="http://schemas.microsoft.com/office/drawing/2014/main" id="{50D9D47A-4760-4F05-8B12-C21952EDD7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5" y="1938338"/>
            <a:ext cx="6731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수식" r:id="rId14" imgW="469800" imgH="241200" progId="Equation.3">
                    <p:embed/>
                  </p:oleObj>
                </mc:Choice>
                <mc:Fallback>
                  <p:oleObj name="수식" r:id="rId14" imgW="469800" imgH="241200" progId="Equation.3">
                    <p:embed/>
                    <p:pic>
                      <p:nvPicPr>
                        <p:cNvPr id="51" name="Object 31">
                          <a:extLst>
                            <a:ext uri="{FF2B5EF4-FFF2-40B4-BE49-F238E27FC236}">
                              <a16:creationId xmlns:a16="http://schemas.microsoft.com/office/drawing/2014/main" id="{50D9D47A-4760-4F05-8B12-C21952EDD7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5" y="1938338"/>
                          <a:ext cx="6731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직선 연결선 22">
              <a:extLst>
                <a:ext uri="{FF2B5EF4-FFF2-40B4-BE49-F238E27FC236}">
                  <a16:creationId xmlns:a16="http://schemas.microsoft.com/office/drawing/2014/main" id="{66B86BF8-E8A8-4C7A-8857-F47DDAE14C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7250" y="2781300"/>
              <a:ext cx="1730375" cy="4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3" name="직선 화살표 연결선 4">
              <a:extLst>
                <a:ext uri="{FF2B5EF4-FFF2-40B4-BE49-F238E27FC236}">
                  <a16:creationId xmlns:a16="http://schemas.microsoft.com/office/drawing/2014/main" id="{5FC4A4CC-213E-4651-B918-810340D5AD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47825" y="5651500"/>
              <a:ext cx="752475" cy="1588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4" name="직선 화살표 연결선 6">
              <a:extLst>
                <a:ext uri="{FF2B5EF4-FFF2-40B4-BE49-F238E27FC236}">
                  <a16:creationId xmlns:a16="http://schemas.microsoft.com/office/drawing/2014/main" id="{0CD690BF-A246-4FC5-8E05-0CB0EB0083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285875" y="5294313"/>
              <a:ext cx="714375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5" name="Object 21">
              <a:extLst>
                <a:ext uri="{FF2B5EF4-FFF2-40B4-BE49-F238E27FC236}">
                  <a16:creationId xmlns:a16="http://schemas.microsoft.com/office/drawing/2014/main" id="{8FB40DEB-E285-43D4-8ED9-773CF435A0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813" y="558006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55" name="Object 21">
                          <a:extLst>
                            <a:ext uri="{FF2B5EF4-FFF2-40B4-BE49-F238E27FC236}">
                              <a16:creationId xmlns:a16="http://schemas.microsoft.com/office/drawing/2014/main" id="{8FB40DEB-E285-43D4-8ED9-773CF435A0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558006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9">
              <a:extLst>
                <a:ext uri="{FF2B5EF4-FFF2-40B4-BE49-F238E27FC236}">
                  <a16:creationId xmlns:a16="http://schemas.microsoft.com/office/drawing/2014/main" id="{BC9277CF-E000-44D3-93A8-7D0A90AC9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3688" y="4722813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56" name="Object 9">
                          <a:extLst>
                            <a:ext uri="{FF2B5EF4-FFF2-40B4-BE49-F238E27FC236}">
                              <a16:creationId xmlns:a16="http://schemas.microsoft.com/office/drawing/2014/main" id="{BC9277CF-E000-44D3-93A8-7D0A90AC9F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4722813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직선 연결선 18">
              <a:extLst>
                <a:ext uri="{FF2B5EF4-FFF2-40B4-BE49-F238E27FC236}">
                  <a16:creationId xmlns:a16="http://schemas.microsoft.com/office/drawing/2014/main" id="{BE92190B-107E-40CD-BE89-0572FDFCBA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723900" y="5438776"/>
              <a:ext cx="1235075" cy="60325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" name="직선 연결선 20">
              <a:extLst>
                <a:ext uri="{FF2B5EF4-FFF2-40B4-BE49-F238E27FC236}">
                  <a16:creationId xmlns:a16="http://schemas.microsoft.com/office/drawing/2014/main" id="{7F749FDC-42A2-48C8-9686-028B0F499B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372394" y="5350669"/>
              <a:ext cx="1277938" cy="736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9" name="직선 연결선 22">
              <a:extLst>
                <a:ext uri="{FF2B5EF4-FFF2-40B4-BE49-F238E27FC236}">
                  <a16:creationId xmlns:a16="http://schemas.microsoft.com/office/drawing/2014/main" id="{70B4BA46-27C6-47AB-8E25-3FD6535526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4075" y="5289550"/>
              <a:ext cx="1730375" cy="476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60" name="Object 23">
              <a:extLst>
                <a:ext uri="{FF2B5EF4-FFF2-40B4-BE49-F238E27FC236}">
                  <a16:creationId xmlns:a16="http://schemas.microsoft.com/office/drawing/2014/main" id="{41FF5590-846F-44DC-8EFE-317260688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3" y="5724525"/>
            <a:ext cx="60166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수식" r:id="rId18" imgW="419040" imgH="164880" progId="Equation.3">
                    <p:embed/>
                  </p:oleObj>
                </mc:Choice>
                <mc:Fallback>
                  <p:oleObj name="수식" r:id="rId18" imgW="419040" imgH="164880" progId="Equation.3">
                    <p:embed/>
                    <p:pic>
                      <p:nvPicPr>
                        <p:cNvPr id="60" name="Object 23">
                          <a:extLst>
                            <a:ext uri="{FF2B5EF4-FFF2-40B4-BE49-F238E27FC236}">
                              <a16:creationId xmlns:a16="http://schemas.microsoft.com/office/drawing/2014/main" id="{41FF5590-846F-44DC-8EFE-3172606888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3" y="5724525"/>
                          <a:ext cx="601662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>
              <a:extLst>
                <a:ext uri="{FF2B5EF4-FFF2-40B4-BE49-F238E27FC236}">
                  <a16:creationId xmlns:a16="http://schemas.microsoft.com/office/drawing/2014/main" id="{85FB46FA-85E7-46E8-BE21-DDC059A24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8" y="5143500"/>
            <a:ext cx="473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수식" r:id="rId20" imgW="330120" imgH="164880" progId="Equation.3">
                    <p:embed/>
                  </p:oleObj>
                </mc:Choice>
                <mc:Fallback>
                  <p:oleObj name="수식" r:id="rId20" imgW="330120" imgH="164880" progId="Equation.3">
                    <p:embed/>
                    <p:pic>
                      <p:nvPicPr>
                        <p:cNvPr id="61" name="Object 11">
                          <a:extLst>
                            <a:ext uri="{FF2B5EF4-FFF2-40B4-BE49-F238E27FC236}">
                              <a16:creationId xmlns:a16="http://schemas.microsoft.com/office/drawing/2014/main" id="{85FB46FA-85E7-46E8-BE21-DDC059A24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8" y="5143500"/>
                          <a:ext cx="47307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직선 연결선 22">
              <a:extLst>
                <a:ext uri="{FF2B5EF4-FFF2-40B4-BE49-F238E27FC236}">
                  <a16:creationId xmlns:a16="http://schemas.microsoft.com/office/drawing/2014/main" id="{619AEE1B-D541-4083-B7C6-DB541BA4E0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7250" y="5932488"/>
              <a:ext cx="1730375" cy="476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3" name="아래쪽 화살표 55">
              <a:extLst>
                <a:ext uri="{FF2B5EF4-FFF2-40B4-BE49-F238E27FC236}">
                  <a16:creationId xmlns:a16="http://schemas.microsoft.com/office/drawing/2014/main" id="{4424DA79-0CB0-4A6C-AEE7-033FAEB65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188" y="4071938"/>
              <a:ext cx="285750" cy="500062"/>
            </a:xfrm>
            <a:prstGeom prst="downArrow">
              <a:avLst>
                <a:gd name="adj1" fmla="val 50000"/>
                <a:gd name="adj2" fmla="val 49996"/>
              </a:avLst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64" name="타원 27">
              <a:extLst>
                <a:ext uri="{FF2B5EF4-FFF2-40B4-BE49-F238E27FC236}">
                  <a16:creationId xmlns:a16="http://schemas.microsoft.com/office/drawing/2014/main" id="{433EE6BE-E6AE-4273-9A27-92C73A9B2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075" y="3143250"/>
              <a:ext cx="71438" cy="71438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65" name="타원 27">
              <a:extLst>
                <a:ext uri="{FF2B5EF4-FFF2-40B4-BE49-F238E27FC236}">
                  <a16:creationId xmlns:a16="http://schemas.microsoft.com/office/drawing/2014/main" id="{66161EC7-94EB-44D4-8DDA-A76592E16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6550" y="5611813"/>
              <a:ext cx="71438" cy="71437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23814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B9D6A583-5F24-4311-BCCD-6E062D818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3825"/>
            <a:ext cx="82296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透视投影变换</a:t>
            </a:r>
            <a:endParaRPr lang="en-US" altLang="zh-CN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8B2D2E-6A5C-4FE0-91BB-6CC0CC9AEF62}"/>
              </a:ext>
            </a:extLst>
          </p:cNvPr>
          <p:cNvSpPr txBox="1">
            <a:spLocks/>
          </p:cNvSpPr>
          <p:nvPr/>
        </p:nvSpPr>
        <p:spPr>
          <a:xfrm>
            <a:off x="457200" y="1131888"/>
            <a:ext cx="8229600" cy="392588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076" name="Picture 2">
            <a:extLst>
              <a:ext uri="{FF2B5EF4-FFF2-40B4-BE49-F238E27FC236}">
                <a16:creationId xmlns:a16="http://schemas.microsoft.com/office/drawing/2014/main" id="{7EAD01B0-6466-4B98-BFC8-B8F8DA9E9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606925"/>
            <a:ext cx="1081088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图片 2" descr="图片包含 天空, 时钟&#10;&#10;描述已自动生成">
            <a:extLst>
              <a:ext uri="{FF2B5EF4-FFF2-40B4-BE49-F238E27FC236}">
                <a16:creationId xmlns:a16="http://schemas.microsoft.com/office/drawing/2014/main" id="{A3292036-14DA-4183-B34D-811C010E9A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457" y="3145516"/>
            <a:ext cx="2962275" cy="1895475"/>
          </a:xfrm>
          <a:prstGeom prst="rect">
            <a:avLst/>
          </a:prstGeom>
        </p:spPr>
      </p:pic>
      <p:grpSp>
        <p:nvGrpSpPr>
          <p:cNvPr id="31" name="组合 30">
            <a:extLst>
              <a:ext uri="{FF2B5EF4-FFF2-40B4-BE49-F238E27FC236}">
                <a16:creationId xmlns:a16="http://schemas.microsoft.com/office/drawing/2014/main" id="{EF26D259-938D-4196-AD70-D1541CE3C819}"/>
              </a:ext>
            </a:extLst>
          </p:cNvPr>
          <p:cNvGrpSpPr/>
          <p:nvPr/>
        </p:nvGrpSpPr>
        <p:grpSpPr>
          <a:xfrm>
            <a:off x="1187718" y="821994"/>
            <a:ext cx="6697032" cy="2212263"/>
            <a:chOff x="500063" y="1714500"/>
            <a:chExt cx="7588250" cy="2506663"/>
          </a:xfrm>
        </p:grpSpPr>
        <p:graphicFrame>
          <p:nvGraphicFramePr>
            <p:cNvPr id="33" name="Object 25">
              <a:extLst>
                <a:ext uri="{FF2B5EF4-FFF2-40B4-BE49-F238E27FC236}">
                  <a16:creationId xmlns:a16="http://schemas.microsoft.com/office/drawing/2014/main" id="{684A3A2D-4E6C-406E-8495-FBF3C1A69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9738" y="3738563"/>
            <a:ext cx="86201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수식" r:id="rId5" imgW="495000" imgH="215640" progId="Equation.3">
                    <p:embed/>
                  </p:oleObj>
                </mc:Choice>
                <mc:Fallback>
                  <p:oleObj name="수식" r:id="rId5" imgW="495000" imgH="215640" progId="Equation.3">
                    <p:embed/>
                    <p:pic>
                      <p:nvPicPr>
                        <p:cNvPr id="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738" y="3738563"/>
                          <a:ext cx="862012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6">
              <a:extLst>
                <a:ext uri="{FF2B5EF4-FFF2-40B4-BE49-F238E27FC236}">
                  <a16:creationId xmlns:a16="http://schemas.microsoft.com/office/drawing/2014/main" id="{74463E1B-0B39-4BF9-BAF4-6770BDF90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0513" y="3740150"/>
            <a:ext cx="88423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수식" r:id="rId7" imgW="507960" imgH="228600" progId="Equation.3">
                    <p:embed/>
                  </p:oleObj>
                </mc:Choice>
                <mc:Fallback>
                  <p:oleObj name="수식" r:id="rId7" imgW="507960" imgH="228600" progId="Equation.3">
                    <p:embed/>
                    <p:pic>
                      <p:nvPicPr>
                        <p:cNvPr id="3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513" y="3740150"/>
                          <a:ext cx="884237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직선 화살표 연결선 4">
              <a:extLst>
                <a:ext uri="{FF2B5EF4-FFF2-40B4-BE49-F238E27FC236}">
                  <a16:creationId xmlns:a16="http://schemas.microsoft.com/office/drawing/2014/main" id="{41016CBB-D928-4C79-8458-5445E20E0D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65275" y="3084513"/>
              <a:ext cx="2128838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36" name="직선 화살표 연결선 6">
              <a:extLst>
                <a:ext uri="{FF2B5EF4-FFF2-40B4-BE49-F238E27FC236}">
                  <a16:creationId xmlns:a16="http://schemas.microsoft.com/office/drawing/2014/main" id="{557811B5-F9C0-4E69-8585-BA7827E4855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444625" y="3132138"/>
              <a:ext cx="2178050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37" name="Object 32">
              <a:extLst>
                <a:ext uri="{FF2B5EF4-FFF2-40B4-BE49-F238E27FC236}">
                  <a16:creationId xmlns:a16="http://schemas.microsoft.com/office/drawing/2014/main" id="{FCD91416-212D-4AD1-A448-57C0E40A86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4750" y="2928938"/>
            <a:ext cx="285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3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2928938"/>
                          <a:ext cx="2857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3">
              <a:extLst>
                <a:ext uri="{FF2B5EF4-FFF2-40B4-BE49-F238E27FC236}">
                  <a16:creationId xmlns:a16="http://schemas.microsoft.com/office/drawing/2014/main" id="{682E7DB7-A85E-4558-9BAE-A718345F0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1413" y="1714500"/>
            <a:ext cx="285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3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1714500"/>
                          <a:ext cx="2857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직선 연결선 18">
              <a:extLst>
                <a:ext uri="{FF2B5EF4-FFF2-40B4-BE49-F238E27FC236}">
                  <a16:creationId xmlns:a16="http://schemas.microsoft.com/office/drawing/2014/main" id="{37373B6D-F1FA-4B25-A84A-E575CDCE9F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124744" y="2812257"/>
              <a:ext cx="1892300" cy="92551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6" name="직선 연결선 20">
              <a:extLst>
                <a:ext uri="{FF2B5EF4-FFF2-40B4-BE49-F238E27FC236}">
                  <a16:creationId xmlns:a16="http://schemas.microsoft.com/office/drawing/2014/main" id="{41484517-D27B-4C58-8685-C237AC8E07E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119312" y="2676526"/>
              <a:ext cx="1958975" cy="11303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" name="직선 연결선 22">
              <a:extLst>
                <a:ext uri="{FF2B5EF4-FFF2-40B4-BE49-F238E27FC236}">
                  <a16:creationId xmlns:a16="http://schemas.microsoft.com/office/drawing/2014/main" id="{17D6B8D5-45A5-4388-95C2-718A40E838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23975" y="2582863"/>
              <a:ext cx="2652713" cy="793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68" name="Object 22">
              <a:extLst>
                <a:ext uri="{FF2B5EF4-FFF2-40B4-BE49-F238E27FC236}">
                  <a16:creationId xmlns:a16="http://schemas.microsoft.com/office/drawing/2014/main" id="{E8552ECE-5A1F-498F-96B4-1F2AA4FB8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63" y="3395663"/>
            <a:ext cx="76517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수식" r:id="rId13" imgW="419040" imgH="164880" progId="Equation.3">
                    <p:embed/>
                  </p:oleObj>
                </mc:Choice>
                <mc:Fallback>
                  <p:oleObj name="수식" r:id="rId13" imgW="419040" imgH="164880" progId="Equation.3">
                    <p:embed/>
                    <p:pic>
                      <p:nvPicPr>
                        <p:cNvPr id="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3" y="3395663"/>
                          <a:ext cx="765175" cy="303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35">
              <a:extLst>
                <a:ext uri="{FF2B5EF4-FFF2-40B4-BE49-F238E27FC236}">
                  <a16:creationId xmlns:a16="http://schemas.microsoft.com/office/drawing/2014/main" id="{DCE8C439-A37B-4A0D-B383-F4A78B5A3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813" y="2357438"/>
            <a:ext cx="6127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수식" r:id="rId15" imgW="330120" imgH="164880" progId="Equation.3">
                    <p:embed/>
                  </p:oleObj>
                </mc:Choice>
                <mc:Fallback>
                  <p:oleObj name="수식" r:id="rId15" imgW="330120" imgH="164880" progId="Equation.3">
                    <p:embed/>
                    <p:pic>
                      <p:nvPicPr>
                        <p:cNvPr id="4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3" y="2357438"/>
                          <a:ext cx="6127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직선 연결선 22">
              <a:extLst>
                <a:ext uri="{FF2B5EF4-FFF2-40B4-BE49-F238E27FC236}">
                  <a16:creationId xmlns:a16="http://schemas.microsoft.com/office/drawing/2014/main" id="{96273922-2E17-40DE-A17A-29CE2CD031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28738" y="3568700"/>
              <a:ext cx="2652712" cy="793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" name="직선 연결선 19">
              <a:extLst>
                <a:ext uri="{FF2B5EF4-FFF2-40B4-BE49-F238E27FC236}">
                  <a16:creationId xmlns:a16="http://schemas.microsoft.com/office/drawing/2014/main" id="{4E2668A2-0BD8-42F5-91CB-0F8764F49B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071688" y="3571875"/>
              <a:ext cx="28575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" name="직선 연결선 19">
              <a:extLst>
                <a:ext uri="{FF2B5EF4-FFF2-40B4-BE49-F238E27FC236}">
                  <a16:creationId xmlns:a16="http://schemas.microsoft.com/office/drawing/2014/main" id="{3474D15A-AC65-4CDF-B8BE-27895E83CD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2778125" y="3571875"/>
              <a:ext cx="28575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  <p:graphicFrame>
          <p:nvGraphicFramePr>
            <p:cNvPr id="73" name="Object 36">
              <a:extLst>
                <a:ext uri="{FF2B5EF4-FFF2-40B4-BE49-F238E27FC236}">
                  <a16:creationId xmlns:a16="http://schemas.microsoft.com/office/drawing/2014/main" id="{4B047A3B-CBDE-462D-97CF-267DDFE2C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6900" y="3779838"/>
            <a:ext cx="7524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수식" r:id="rId17" imgW="431640" imgH="177480" progId="Equation.3">
                    <p:embed/>
                  </p:oleObj>
                </mc:Choice>
                <mc:Fallback>
                  <p:oleObj name="수식" r:id="rId17" imgW="431640" imgH="177480" progId="Equation.3">
                    <p:embed/>
                    <p:pic>
                      <p:nvPicPr>
                        <p:cNvPr id="4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6900" y="3779838"/>
                          <a:ext cx="75247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7">
              <a:extLst>
                <a:ext uri="{FF2B5EF4-FFF2-40B4-BE49-F238E27FC236}">
                  <a16:creationId xmlns:a16="http://schemas.microsoft.com/office/drawing/2014/main" id="{DDDA9EF2-095C-4FA6-98CB-EC6338716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7700" y="3795713"/>
            <a:ext cx="5746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수식" r:id="rId19" imgW="330120" imgH="177480" progId="Equation.3">
                    <p:embed/>
                  </p:oleObj>
                </mc:Choice>
                <mc:Fallback>
                  <p:oleObj name="수식" r:id="rId19" imgW="330120" imgH="177480" progId="Equation.3">
                    <p:embed/>
                    <p:pic>
                      <p:nvPicPr>
                        <p:cNvPr id="4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700" y="3795713"/>
                          <a:ext cx="57467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직선 화살표 연결선 4">
              <a:extLst>
                <a:ext uri="{FF2B5EF4-FFF2-40B4-BE49-F238E27FC236}">
                  <a16:creationId xmlns:a16="http://schemas.microsoft.com/office/drawing/2014/main" id="{4FE92E8C-4E57-47A5-A3C6-4A8DF922200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53088" y="3084513"/>
              <a:ext cx="2130425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76" name="직선 화살표 연결선 6">
              <a:extLst>
                <a:ext uri="{FF2B5EF4-FFF2-40B4-BE49-F238E27FC236}">
                  <a16:creationId xmlns:a16="http://schemas.microsoft.com/office/drawing/2014/main" id="{ECE19298-7A80-4AD7-92C2-E7EF29652F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5532438" y="3132138"/>
              <a:ext cx="2178050" cy="0"/>
            </a:xfrm>
            <a:prstGeom prst="straightConnector1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7" name="Object 38">
              <a:extLst>
                <a:ext uri="{FF2B5EF4-FFF2-40B4-BE49-F238E27FC236}">
                  <a16:creationId xmlns:a16="http://schemas.microsoft.com/office/drawing/2014/main" id="{AAEAD4F1-D9E8-47E1-88AA-D24EC9C76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02563" y="2928938"/>
            <a:ext cx="285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51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563" y="2928938"/>
                          <a:ext cx="2857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9">
              <a:extLst>
                <a:ext uri="{FF2B5EF4-FFF2-40B4-BE49-F238E27FC236}">
                  <a16:creationId xmlns:a16="http://schemas.microsoft.com/office/drawing/2014/main" id="{23172184-CC42-4133-99BD-74A2A6FBD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0813" y="1714500"/>
            <a:ext cx="285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5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13" y="1714500"/>
                          <a:ext cx="2857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직선 연결선 18">
              <a:extLst>
                <a:ext uri="{FF2B5EF4-FFF2-40B4-BE49-F238E27FC236}">
                  <a16:creationId xmlns:a16="http://schemas.microsoft.com/office/drawing/2014/main" id="{6213E7BF-BA0E-4A1A-8150-5826509507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5213350" y="2811463"/>
              <a:ext cx="1892300" cy="9271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0" name="직선 연결선 20">
              <a:extLst>
                <a:ext uri="{FF2B5EF4-FFF2-40B4-BE49-F238E27FC236}">
                  <a16:creationId xmlns:a16="http://schemas.microsoft.com/office/drawing/2014/main" id="{B6784B5E-2CBA-4C83-95E5-53BDA482B8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6207919" y="2675732"/>
              <a:ext cx="1958975" cy="113188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" name="직선 연결선 22">
              <a:extLst>
                <a:ext uri="{FF2B5EF4-FFF2-40B4-BE49-F238E27FC236}">
                  <a16:creationId xmlns:a16="http://schemas.microsoft.com/office/drawing/2014/main" id="{F725C415-4B76-4DCB-AF71-397AED2E02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13375" y="2582863"/>
              <a:ext cx="2652713" cy="793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82" name="Object 40">
              <a:extLst>
                <a:ext uri="{FF2B5EF4-FFF2-40B4-BE49-F238E27FC236}">
                  <a16:creationId xmlns:a16="http://schemas.microsoft.com/office/drawing/2014/main" id="{22E11D2F-B778-4056-B360-3308D4715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7875" y="3395663"/>
            <a:ext cx="76676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수식" r:id="rId25" imgW="419040" imgH="164880" progId="Equation.3">
                    <p:embed/>
                  </p:oleObj>
                </mc:Choice>
                <mc:Fallback>
                  <p:oleObj name="수식" r:id="rId25" imgW="419040" imgH="164880" progId="Equation.3">
                    <p:embed/>
                    <p:pic>
                      <p:nvPicPr>
                        <p:cNvPr id="5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75" y="3395663"/>
                          <a:ext cx="766763" cy="303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41">
              <a:extLst>
                <a:ext uri="{FF2B5EF4-FFF2-40B4-BE49-F238E27FC236}">
                  <a16:creationId xmlns:a16="http://schemas.microsoft.com/office/drawing/2014/main" id="{C683CAA6-112B-47F6-94E4-3F7F1E6D07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8213" y="2357438"/>
            <a:ext cx="6127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수식" r:id="rId27" imgW="330120" imgH="164880" progId="Equation.3">
                    <p:embed/>
                  </p:oleObj>
                </mc:Choice>
                <mc:Fallback>
                  <p:oleObj name="수식" r:id="rId27" imgW="330120" imgH="164880" progId="Equation.3">
                    <p:embed/>
                    <p:pic>
                      <p:nvPicPr>
                        <p:cNvPr id="8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213" y="2357438"/>
                          <a:ext cx="6127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직선 연결선 22">
              <a:extLst>
                <a:ext uri="{FF2B5EF4-FFF2-40B4-BE49-F238E27FC236}">
                  <a16:creationId xmlns:a16="http://schemas.microsoft.com/office/drawing/2014/main" id="{F6693066-D644-41B8-898E-96EC3EBEC4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18138" y="3568700"/>
              <a:ext cx="2652712" cy="793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5" name="직선 연결선 19">
              <a:extLst>
                <a:ext uri="{FF2B5EF4-FFF2-40B4-BE49-F238E27FC236}">
                  <a16:creationId xmlns:a16="http://schemas.microsoft.com/office/drawing/2014/main" id="{49E15C13-F521-4749-9735-70A8E2354F3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6159500" y="3571875"/>
              <a:ext cx="28575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6" name="직선 연결선 19">
              <a:extLst>
                <a:ext uri="{FF2B5EF4-FFF2-40B4-BE49-F238E27FC236}">
                  <a16:creationId xmlns:a16="http://schemas.microsoft.com/office/drawing/2014/main" id="{2DE7B955-941A-4444-8D76-73126E6EEB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6867525" y="3571875"/>
              <a:ext cx="28575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87" name="오른쪽 화살표 31">
              <a:extLst>
                <a:ext uri="{FF2B5EF4-FFF2-40B4-BE49-F238E27FC236}">
                  <a16:creationId xmlns:a16="http://schemas.microsoft.com/office/drawing/2014/main" id="{E9BBD5D4-A702-4355-B588-C6ACE0D33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813" y="3000375"/>
              <a:ext cx="428625" cy="28575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60245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​​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3</TotalTime>
  <Pages>0</Pages>
  <Words>220</Words>
  <Characters>0</Characters>
  <Application>Microsoft Office PowerPoint</Application>
  <DocSecurity>0</DocSecurity>
  <PresentationFormat>全屏显示(16:9)</PresentationFormat>
  <Lines>0</Lines>
  <Paragraphs>3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Arial Unicode MS</vt:lpstr>
      <vt:lpstr>굴림</vt:lpstr>
      <vt:lpstr>宋体</vt:lpstr>
      <vt:lpstr>微软雅黑</vt:lpstr>
      <vt:lpstr>微软雅黑 Light</vt:lpstr>
      <vt:lpstr>Arial</vt:lpstr>
      <vt:lpstr>Arial Narrow</vt:lpstr>
      <vt:lpstr>Calibri</vt:lpstr>
      <vt:lpstr>Cambria Math</vt:lpstr>
      <vt:lpstr>Office 主题​​</vt:lpstr>
      <vt:lpstr>비트맵 이미지</vt:lpstr>
      <vt:lpstr>수식</vt:lpstr>
      <vt:lpstr>Equation</vt:lpstr>
      <vt:lpstr>公式</vt:lpstr>
      <vt:lpstr>PowerPoint 演示文稿</vt:lpstr>
      <vt:lpstr>计算机图形管线</vt:lpstr>
      <vt:lpstr>透视投影变换</vt:lpstr>
      <vt:lpstr>透视投影变换</vt:lpstr>
      <vt:lpstr>透视投影变换</vt:lpstr>
      <vt:lpstr>透视投影变换</vt:lpstr>
      <vt:lpstr>透视投影变换</vt:lpstr>
      <vt:lpstr>透视投影变换</vt:lpstr>
      <vt:lpstr>透视投影变换</vt:lpstr>
      <vt:lpstr>透视投影变换</vt:lpstr>
      <vt:lpstr>透视投影变换</vt:lpstr>
      <vt:lpstr>透视投影变换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pango</dc:creator>
  <cp:keywords/>
  <dc:description/>
  <cp:lastModifiedBy>赐 张</cp:lastModifiedBy>
  <cp:revision>107</cp:revision>
  <dcterms:created xsi:type="dcterms:W3CDTF">2014-10-20T05:47:00Z</dcterms:created>
  <dcterms:modified xsi:type="dcterms:W3CDTF">2019-06-09T11:22:5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